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5414" w:rsidRPr="004C5414" w:rsidRDefault="004C5414" w:rsidP="004C5414">
      <w:pPr>
        <w:spacing w:line="360" w:lineRule="auto"/>
        <w:jc w:val="center"/>
        <w:rPr>
          <w:b/>
          <w:color w:val="FF0000"/>
          <w:sz w:val="28"/>
          <w:szCs w:val="21"/>
        </w:rPr>
      </w:pPr>
      <w:r w:rsidRPr="004C5414">
        <w:rPr>
          <w:rFonts w:hint="eastAsia"/>
          <w:b/>
          <w:color w:val="FF0000"/>
          <w:sz w:val="28"/>
          <w:szCs w:val="21"/>
        </w:rPr>
        <w:t>专题</w:t>
      </w:r>
      <w:bookmarkStart w:id="0" w:name="_GoBack"/>
      <w:r w:rsidRPr="004C5414">
        <w:rPr>
          <w:rFonts w:hint="eastAsia"/>
          <w:b/>
          <w:color w:val="FF0000"/>
          <w:sz w:val="28"/>
          <w:szCs w:val="21"/>
        </w:rPr>
        <w:t>12</w:t>
      </w:r>
      <w:r w:rsidRPr="004C5414">
        <w:rPr>
          <w:rFonts w:hint="eastAsia"/>
          <w:b/>
          <w:color w:val="FF0000"/>
          <w:sz w:val="28"/>
          <w:szCs w:val="21"/>
        </w:rPr>
        <w:t xml:space="preserve"> </w:t>
      </w:r>
      <w:r w:rsidRPr="004C5414">
        <w:rPr>
          <w:rFonts w:hint="eastAsia"/>
          <w:b/>
          <w:color w:val="FF0000"/>
          <w:sz w:val="28"/>
          <w:szCs w:val="21"/>
        </w:rPr>
        <w:t>机械能和内能</w:t>
      </w:r>
      <w:bookmarkEnd w:id="0"/>
    </w:p>
    <w:p w:rsidR="004C5414" w:rsidRPr="00281020" w:rsidRDefault="004C5414" w:rsidP="004C5414">
      <w:pPr>
        <w:spacing w:line="360" w:lineRule="auto"/>
        <w:rPr>
          <w:szCs w:val="21"/>
        </w:rPr>
      </w:pPr>
    </w:p>
    <w:p w:rsidR="004C5414" w:rsidRPr="00C44C49" w:rsidRDefault="004C5414" w:rsidP="004C5414">
      <w:pPr>
        <w:rPr>
          <w:b/>
        </w:rPr>
      </w:pPr>
      <w:r w:rsidRPr="00C44C49">
        <w:rPr>
          <w:rFonts w:hint="eastAsia"/>
          <w:b/>
        </w:rPr>
        <w:t>一、单选题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1</w:t>
      </w:r>
      <w:r w:rsidRPr="00754BBF">
        <w:t>．（</w:t>
      </w:r>
      <w:r w:rsidRPr="00754BBF">
        <w:t>2020·</w:t>
      </w:r>
      <w:r w:rsidRPr="00754BBF">
        <w:t>江苏连云港市</w:t>
      </w:r>
      <w:r w:rsidRPr="00754BBF">
        <w:t>·</w:t>
      </w:r>
      <w:r w:rsidRPr="00754BBF">
        <w:t>）</w:t>
      </w:r>
      <w:r w:rsidRPr="00754BBF">
        <w:rPr>
          <w:rFonts w:ascii="宋体" w:hAnsi="宋体" w:cs="宋体"/>
        </w:rPr>
        <w:t>关于温度、热量和内能，下列说法正确的是（　　）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eastAsia="Times New Roman"/>
        </w:rPr>
      </w:pPr>
      <w:r w:rsidRPr="00754BBF">
        <w:t>A</w:t>
      </w:r>
      <w:r w:rsidRPr="00754BBF">
        <w:t>．</w:t>
      </w:r>
      <w:r w:rsidRPr="00754BBF">
        <w:rPr>
          <w:rFonts w:eastAsia="Times New Roman"/>
        </w:rPr>
        <w:t>0</w:t>
      </w:r>
      <w:r w:rsidRPr="00754BBF">
        <w:rPr>
          <w:rFonts w:ascii="宋体" w:hAnsi="宋体" w:cs="宋体"/>
        </w:rPr>
        <w:t>℃的冰块内能为</w:t>
      </w:r>
      <w:r w:rsidRPr="00754BBF">
        <w:rPr>
          <w:rFonts w:eastAsia="Times New Roman"/>
        </w:rPr>
        <w:t>0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B</w:t>
      </w:r>
      <w:r w:rsidRPr="00754BBF">
        <w:t>．</w:t>
      </w:r>
      <w:r w:rsidRPr="00754BBF">
        <w:rPr>
          <w:rFonts w:ascii="宋体" w:hAnsi="宋体" w:cs="宋体"/>
        </w:rPr>
        <w:t>汽油机做功冲程气缸内燃气的内能增加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C</w:t>
      </w:r>
      <w:r w:rsidRPr="00754BBF">
        <w:t>．</w:t>
      </w:r>
      <w:r w:rsidRPr="00754BBF">
        <w:rPr>
          <w:rFonts w:ascii="宋体" w:hAnsi="宋体" w:cs="宋体"/>
        </w:rPr>
        <w:t>存在温度差的两个物体相接触会发生热传递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D</w:t>
      </w:r>
      <w:r w:rsidRPr="00754BBF">
        <w:t>．</w:t>
      </w:r>
      <w:r w:rsidRPr="00754BBF">
        <w:rPr>
          <w:rFonts w:ascii="宋体" w:hAnsi="宋体" w:cs="宋体"/>
        </w:rPr>
        <w:t>出笼的馒头变凉的过程中所含的热量在减少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C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．一切物体都有内能，</w:t>
      </w:r>
      <w:r w:rsidRPr="00754BBF">
        <w:rPr>
          <w:rFonts w:eastAsia="Times New Roman"/>
        </w:rPr>
        <w:t>0℃</w:t>
      </w:r>
      <w:r w:rsidRPr="00754BBF">
        <w:rPr>
          <w:rFonts w:ascii="宋体" w:hAnsi="宋体" w:cs="宋体"/>
        </w:rPr>
        <w:t>的冰块内能不为零，故</w:t>
      </w: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错误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．在汽油机的做功冲程中，燃烧产生的高温高压气体迅速膨胀，推动活塞向下运动，内能转化为机械能，内能减小，故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错误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．热传递的条件是温度差，存在温度差的两个物体相接触会发生热传递，故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正确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．出笼的馒头变凉的过程中温度降低，内能减小，热量是过程量，不能说“含有”，故</w:t>
      </w: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错误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故选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2</w:t>
      </w:r>
      <w:r w:rsidRPr="00754BBF">
        <w:t>．（</w:t>
      </w:r>
      <w:r w:rsidRPr="00754BBF">
        <w:t>2020·</w:t>
      </w:r>
      <w:r w:rsidRPr="00754BBF">
        <w:t>江苏宿迁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对于粒子和宇宙，下列说法错误的是（　　）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A</w:t>
      </w:r>
      <w:r w:rsidRPr="00754BBF">
        <w:t>．</w:t>
      </w:r>
      <w:r w:rsidRPr="00754BBF">
        <w:rPr>
          <w:rFonts w:ascii="宋体" w:hAnsi="宋体" w:cs="宋体"/>
        </w:rPr>
        <w:t>宇宙是一个有层次的天体结构系统，其中恒星是绝对不动的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B</w:t>
      </w:r>
      <w:r w:rsidRPr="00754BBF">
        <w:t>．</w:t>
      </w:r>
      <w:r w:rsidRPr="00754BBF">
        <w:rPr>
          <w:rFonts w:ascii="宋体" w:hAnsi="宋体" w:cs="宋体"/>
        </w:rPr>
        <w:t>用手捋过的塑料细丝会散开，说明同种电荷相互排斥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C</w:t>
      </w:r>
      <w:r w:rsidRPr="00754BBF">
        <w:t>．</w:t>
      </w:r>
      <w:r w:rsidRPr="00754BBF">
        <w:rPr>
          <w:rFonts w:ascii="宋体" w:hAnsi="宋体" w:cs="宋体"/>
        </w:rPr>
        <w:t>电子、原子核、原子是按照由小到大的尺度排序的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D</w:t>
      </w:r>
      <w:r w:rsidRPr="00754BBF">
        <w:t>．</w:t>
      </w:r>
      <w:r w:rsidRPr="00754BBF">
        <w:rPr>
          <w:rFonts w:ascii="宋体" w:hAnsi="宋体" w:cs="宋体"/>
        </w:rPr>
        <w:t>美味佳肴香气扑鼻，说明分子处在永不停息的无规则运动中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A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．宇宙是一个有层次的天体结构系统，其中恒星也是不断运动的，绝对静止的天体是不存在的，故</w:t>
      </w: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错误，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．将塑料细丝一端握紧，用手从上向下捋几下，通过摩擦使细丝带上同种电荷，细丝张开，说明同种电荷相互排斥，故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正确，不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．常见粒子尺度由小到大排序：电子、原子核、原子、分子，故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正确，不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．美味佳肴香气扑鼻，说明分子在做永不停息地无规则运动，是一种扩散现象，故</w:t>
      </w: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正确，不符合题意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故选</w:t>
      </w: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3</w:t>
      </w:r>
      <w:r w:rsidRPr="00754BBF">
        <w:t>．（</w:t>
      </w:r>
      <w:r w:rsidRPr="00754BBF">
        <w:t>2020·</w:t>
      </w:r>
      <w:r w:rsidRPr="00754BBF">
        <w:t>江苏无锡市</w:t>
      </w:r>
      <w:r w:rsidRPr="00754BBF">
        <w:t>·</w:t>
      </w:r>
      <w:r w:rsidRPr="00754BBF">
        <w:t>中考真题）关于内能，下列说法中正确的是（　　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A</w:t>
      </w:r>
      <w:r w:rsidRPr="00754BBF">
        <w:t>．</w:t>
      </w:r>
      <w:r w:rsidRPr="00754BBF">
        <w:object w:dxaOrig="43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806c4bbba27477091ae787aaa3c64ef" style="width:21.75pt;height:14.25pt" o:ole="">
            <v:imagedata r:id="rId7" o:title="eqId2806c4bbba27477091ae787aaa3c64ef"/>
          </v:shape>
          <o:OLEObject Type="Embed" ProgID="Equation.DSMT4" ShapeID="_x0000_i1025" DrawAspect="Content" ObjectID="_1679903609" r:id="rId8"/>
        </w:object>
      </w:r>
      <w:r w:rsidRPr="00754BBF">
        <w:t>的冰块没有内能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B</w:t>
      </w:r>
      <w:r w:rsidRPr="00754BBF">
        <w:t>．物体内能大小与温度无关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C</w:t>
      </w:r>
      <w:r w:rsidRPr="00754BBF">
        <w:t>．热量总是从内能大的物体向内能小的物体转移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lastRenderedPageBreak/>
        <w:t>D</w:t>
      </w:r>
      <w:r w:rsidRPr="00754BBF">
        <w:t>．金属汤勺放在热汤中，温度升高，这是通过热传递的方式改变内能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D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A</w:t>
      </w:r>
      <w:r w:rsidRPr="00754BBF">
        <w:t>．因为一切物体的分子都在不停的做无规则运动，所以一切物体都具有内能，</w:t>
      </w:r>
      <w:r w:rsidRPr="00754BBF">
        <w:object w:dxaOrig="435" w:dyaOrig="285">
          <v:shape id="_x0000_i1026" type="#_x0000_t75" alt="eqId2806c4bbba27477091ae787aaa3c64ef" style="width:21.75pt;height:14.25pt" o:ole="">
            <v:imagedata r:id="rId7" o:title="eqId2806c4bbba27477091ae787aaa3c64ef"/>
          </v:shape>
          <o:OLEObject Type="Embed" ProgID="Equation.DSMT4" ShapeID="_x0000_i1026" DrawAspect="Content" ObjectID="_1679903610" r:id="rId9"/>
        </w:object>
      </w:r>
      <w:r w:rsidRPr="00754BBF">
        <w:t>的冰具有内能，故</w:t>
      </w:r>
      <w:r w:rsidRPr="00754BBF">
        <w:t>A</w:t>
      </w:r>
      <w:r w:rsidRPr="00754BBF">
        <w:t>错误；</w:t>
      </w:r>
    </w:p>
    <w:p w:rsidR="004C5414" w:rsidRPr="00754BBF" w:rsidRDefault="004C5414" w:rsidP="004C5414">
      <w:pPr>
        <w:pStyle w:val="a6"/>
      </w:pPr>
      <w:r w:rsidRPr="00754BBF">
        <w:t>B</w:t>
      </w:r>
      <w:r w:rsidRPr="00754BBF">
        <w:t>．内能的大小跟质量、温度、状态有关，故</w:t>
      </w:r>
      <w:r w:rsidRPr="00754BBF">
        <w:t>B</w:t>
      </w:r>
      <w:r w:rsidRPr="00754BBF">
        <w:t>错误；</w:t>
      </w:r>
    </w:p>
    <w:p w:rsidR="004C5414" w:rsidRPr="00754BBF" w:rsidRDefault="004C5414" w:rsidP="004C5414">
      <w:pPr>
        <w:pStyle w:val="a6"/>
      </w:pPr>
      <w:r w:rsidRPr="00754BBF">
        <w:t>C</w:t>
      </w:r>
      <w:r w:rsidRPr="00754BBF">
        <w:t>．热量总是从温度高的物体向温度低的物体转移，故</w:t>
      </w:r>
      <w:r w:rsidRPr="00754BBF">
        <w:t>C</w:t>
      </w:r>
      <w:r w:rsidRPr="00754BBF">
        <w:t>错误；</w:t>
      </w:r>
    </w:p>
    <w:p w:rsidR="004C5414" w:rsidRPr="00754BBF" w:rsidRDefault="004C5414" w:rsidP="004C5414">
      <w:pPr>
        <w:pStyle w:val="a6"/>
      </w:pPr>
      <w:r w:rsidRPr="00754BBF">
        <w:t>D</w:t>
      </w:r>
      <w:r w:rsidRPr="00754BBF">
        <w:t>．金属汤勺放在热汤中，汤勺从汤中吸热，温度升高，这是通过热传递的方式改变内能的，故</w:t>
      </w:r>
      <w:r w:rsidRPr="00754BBF">
        <w:t>D</w:t>
      </w:r>
      <w:r w:rsidRPr="00754BBF">
        <w:t>正确。</w:t>
      </w:r>
    </w:p>
    <w:p w:rsidR="004C5414" w:rsidRPr="00754BBF" w:rsidRDefault="004C5414" w:rsidP="004C5414">
      <w:pPr>
        <w:pStyle w:val="a6"/>
      </w:pPr>
      <w:r w:rsidRPr="00754BBF">
        <w:t>故选</w:t>
      </w:r>
      <w:r w:rsidRPr="00754BBF">
        <w:t>D</w:t>
      </w:r>
      <w:r w:rsidRPr="00754BBF"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4</w:t>
      </w:r>
      <w:r w:rsidRPr="00754BBF">
        <w:t>．（</w:t>
      </w:r>
      <w:r w:rsidRPr="00754BBF">
        <w:t>2020·</w:t>
      </w:r>
      <w:r w:rsidRPr="00754BBF">
        <w:t>江苏苏州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下列四张图中利用热传递来改变物体内能的是</w:t>
      </w:r>
      <w:r w:rsidRPr="00754BBF">
        <w:object w:dxaOrig="165" w:dyaOrig="315">
          <v:shape id="_x0000_i1027" type="#_x0000_t75" alt="eqIdd996f15bd38249f7b7e35e6afefa8c0b" style="width:8.25pt;height:15.75pt" o:ole="">
            <v:imagedata r:id="rId10" o:title="eqIdd996f15bd38249f7b7e35e6afefa8c0b"/>
          </v:shape>
          <o:OLEObject Type="Embed" ProgID="Equation.DSMT4" ShapeID="_x0000_i1027" DrawAspect="Content" ObjectID="_1679903611" r:id="rId11"/>
        </w:object>
      </w:r>
      <w:r w:rsidRPr="00754BBF">
        <w:rPr>
          <w:rFonts w:ascii="宋体" w:hAnsi="宋体" w:cs="宋体"/>
        </w:rPr>
        <w:t xml:space="preserve">　　</w:t>
      </w:r>
      <w:r w:rsidRPr="00754BBF">
        <w:object w:dxaOrig="165" w:dyaOrig="315">
          <v:shape id="_x0000_i1028" type="#_x0000_t75" alt="eqId8fbdf36fcfa44dddb74ad17d601f601d" style="width:8.25pt;height:15.75pt" o:ole="">
            <v:imagedata r:id="rId12" o:title="eqId8fbdf36fcfa44dddb74ad17d601f601d"/>
          </v:shape>
          <o:OLEObject Type="Embed" ProgID="Equation.DSMT4" ShapeID="_x0000_i1028" DrawAspect="Content" ObjectID="_1679903612" r:id="rId13"/>
        </w:objec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A</w:t>
      </w:r>
      <w:r w:rsidRPr="00754BBF">
        <w:t>．</w:t>
      </w:r>
      <w:r>
        <w:rPr>
          <w:noProof/>
        </w:rPr>
        <w:drawing>
          <wp:inline distT="0" distB="0" distL="0" distR="0">
            <wp:extent cx="1047750" cy="904875"/>
            <wp:effectExtent l="0" t="0" r="0" b="9525"/>
            <wp:docPr id="142" name="图片 1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4BBF">
        <w:rPr>
          <w:rFonts w:ascii="宋体" w:hAnsi="宋体" w:cs="宋体"/>
        </w:rPr>
        <w:t>钻木取火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ab/>
      </w:r>
      <w:r w:rsidRPr="00754BBF">
        <w:t>B</w:t>
      </w:r>
      <w:r w:rsidRPr="00754BBF">
        <w:t>．</w:t>
      </w:r>
      <w:r>
        <w:rPr>
          <w:noProof/>
        </w:rPr>
        <w:drawing>
          <wp:inline distT="0" distB="0" distL="0" distR="0">
            <wp:extent cx="400050" cy="876300"/>
            <wp:effectExtent l="0" t="0" r="0" b="0"/>
            <wp:docPr id="141" name="图片 1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4BBF">
        <w:rPr>
          <w:rFonts w:ascii="宋体" w:hAnsi="宋体" w:cs="宋体"/>
        </w:rPr>
        <w:t>煤炉烧水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C</w:t>
      </w:r>
      <w:r w:rsidRPr="00754BBF">
        <w:t>．</w:t>
      </w:r>
      <w:r>
        <w:rPr>
          <w:noProof/>
        </w:rPr>
        <w:drawing>
          <wp:inline distT="0" distB="0" distL="0" distR="0">
            <wp:extent cx="733425" cy="952500"/>
            <wp:effectExtent l="0" t="0" r="9525" b="0"/>
            <wp:docPr id="140" name="图片 1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figure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4BBF">
        <w:rPr>
          <w:rFonts w:ascii="宋体" w:hAnsi="宋体" w:cs="宋体"/>
        </w:rPr>
        <w:t>压缩空气升温</w:t>
      </w:r>
      <w:r>
        <w:rPr>
          <w:rFonts w:ascii="宋体" w:hAnsi="宋体" w:cs="宋体"/>
        </w:rPr>
        <w:tab/>
      </w:r>
      <w:r w:rsidRPr="00754BBF">
        <w:t>D</w:t>
      </w:r>
      <w:r w:rsidRPr="00754BBF">
        <w:t>．</w:t>
      </w:r>
      <w:r>
        <w:rPr>
          <w:noProof/>
        </w:rPr>
        <w:drawing>
          <wp:inline distT="0" distB="0" distL="0" distR="0">
            <wp:extent cx="1228725" cy="1085850"/>
            <wp:effectExtent l="0" t="0" r="9525" b="0"/>
            <wp:docPr id="139" name="图片 1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4BBF">
        <w:rPr>
          <w:rFonts w:ascii="宋体" w:hAnsi="宋体" w:cs="宋体"/>
        </w:rPr>
        <w:t>搓手取暖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B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改变物体内能有两种方式，分别为做功和热传递：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．钻木取火，机械能转化成内能，是通过做功的方式改变物体内能的，故</w:t>
      </w: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不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．煤炉烧水，水吸收热量，温度升高，内能增大，是通过热传递的方式增加水的内能，故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．压缩空气，使空气升温，机械能转化为内能，是通过做功的方式改变物体内能的，故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不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．用“搓手”的方法取暖，机械能转化为内能，是通过做功的方式改变物体内能的</w:t>
      </w:r>
      <w:r w:rsidRPr="00754BBF">
        <w:rPr>
          <w:rFonts w:ascii="宋体" w:hAnsi="宋体" w:cs="宋体" w:hint="eastAsia"/>
        </w:rPr>
        <w:t>，</w:t>
      </w:r>
      <w:r w:rsidRPr="00754BBF">
        <w:rPr>
          <w:rFonts w:ascii="宋体" w:hAnsi="宋体" w:cs="宋体"/>
        </w:rPr>
        <w:t>故</w:t>
      </w: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不符合题意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故选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5</w:t>
      </w:r>
      <w:r w:rsidRPr="00754BBF">
        <w:t>．（</w:t>
      </w:r>
      <w:r w:rsidRPr="00754BBF">
        <w:t>2020·</w:t>
      </w:r>
      <w:r w:rsidRPr="00754BBF">
        <w:t>江苏镇江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某汽油机的四个冲程如图所示，在该汽油机的一个工作循环中，压缩冲程结束后，下个冲程是（   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3390900" cy="1485900"/>
            <wp:effectExtent l="0" t="0" r="0" b="0"/>
            <wp:docPr id="138" name="图片 1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1625060" descr="figu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754BBF">
        <w:t>A</w:t>
      </w:r>
      <w:r w:rsidRPr="00754BBF">
        <w:t>．</w:t>
      </w:r>
      <w:r w:rsidRPr="00754BBF">
        <w:rPr>
          <w:rFonts w:eastAsia="Times New Roman"/>
        </w:rPr>
        <w:t>①</w:t>
      </w:r>
      <w:r w:rsidRPr="00754BBF">
        <w:tab/>
        <w:t>B</w:t>
      </w:r>
      <w:r w:rsidRPr="00754BBF">
        <w:t>．</w:t>
      </w:r>
      <w:r w:rsidRPr="00754BBF">
        <w:rPr>
          <w:rFonts w:eastAsia="Times New Roman"/>
        </w:rPr>
        <w:t>②</w:t>
      </w:r>
      <w:r w:rsidRPr="00754BBF">
        <w:tab/>
        <w:t>C</w:t>
      </w:r>
      <w:r w:rsidRPr="00754BBF">
        <w:t>．</w:t>
      </w:r>
      <w:r w:rsidRPr="00754BBF">
        <w:rPr>
          <w:rFonts w:eastAsia="Times New Roman"/>
        </w:rPr>
        <w:t>③</w:t>
      </w:r>
      <w:r w:rsidRPr="00754BBF">
        <w:tab/>
        <w:t>D</w:t>
      </w:r>
      <w:r w:rsidRPr="00754BBF">
        <w:t>．</w:t>
      </w:r>
      <w:r w:rsidRPr="00754BBF">
        <w:rPr>
          <w:rFonts w:eastAsia="Times New Roman"/>
        </w:rPr>
        <w:t>④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C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．汽油机的一个工作循环中，压缩冲程结束后，下个冲程是做功冲程，有图</w:t>
      </w:r>
      <w:r w:rsidRPr="00754BBF">
        <w:rPr>
          <w:rFonts w:ascii="宋体" w:hAnsi="宋体" w:cs="宋体" w:hint="eastAsia"/>
        </w:rPr>
        <w:t>①</w:t>
      </w:r>
      <w:r w:rsidRPr="00754BBF">
        <w:rPr>
          <w:rFonts w:ascii="宋体" w:hAnsi="宋体" w:cs="宋体"/>
        </w:rPr>
        <w:t>可知，活塞向上运动，排气门打开，所以图</w:t>
      </w:r>
      <w:r w:rsidRPr="00754BBF">
        <w:rPr>
          <w:rFonts w:ascii="宋体" w:hAnsi="宋体" w:cs="宋体" w:hint="eastAsia"/>
        </w:rPr>
        <w:t>①</w:t>
      </w:r>
      <w:r w:rsidRPr="00754BBF">
        <w:rPr>
          <w:rFonts w:ascii="宋体" w:hAnsi="宋体" w:cs="宋体"/>
        </w:rPr>
        <w:t>是排气冲程，故</w:t>
      </w: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不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．汽油机的一个工作循环中，压缩冲程结束后，下个冲程是做功冲程，有图</w:t>
      </w:r>
      <w:r w:rsidRPr="00754BBF">
        <w:rPr>
          <w:rFonts w:ascii="宋体" w:hAnsi="宋体" w:cs="宋体" w:hint="eastAsia"/>
        </w:rPr>
        <w:t>②</w:t>
      </w:r>
      <w:r w:rsidRPr="00754BBF">
        <w:rPr>
          <w:rFonts w:ascii="宋体" w:hAnsi="宋体" w:cs="宋体"/>
        </w:rPr>
        <w:t>可知，活塞向下运动，进气门打开，所以图</w:t>
      </w:r>
      <w:r w:rsidRPr="00754BBF">
        <w:rPr>
          <w:rFonts w:ascii="宋体" w:hAnsi="宋体" w:cs="宋体" w:hint="eastAsia"/>
        </w:rPr>
        <w:t>②</w:t>
      </w:r>
      <w:r w:rsidRPr="00754BBF">
        <w:rPr>
          <w:rFonts w:ascii="宋体" w:hAnsi="宋体" w:cs="宋体"/>
        </w:rPr>
        <w:t>是吸气冲程，故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不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．汽油机的一个工作循环中，压缩冲程结束后，下个冲程是做功冲程，有图</w:t>
      </w:r>
      <w:r w:rsidRPr="00754BBF">
        <w:rPr>
          <w:rFonts w:ascii="宋体" w:hAnsi="宋体" w:cs="宋体" w:hint="eastAsia"/>
        </w:rPr>
        <w:t>③</w:t>
      </w:r>
      <w:r w:rsidRPr="00754BBF">
        <w:rPr>
          <w:rFonts w:ascii="宋体" w:hAnsi="宋体" w:cs="宋体"/>
        </w:rPr>
        <w:t>可知，活塞向下运动，两门关闭，所以图</w:t>
      </w:r>
      <w:r w:rsidRPr="00754BBF">
        <w:rPr>
          <w:rFonts w:ascii="宋体" w:hAnsi="宋体" w:cs="宋体" w:hint="eastAsia"/>
        </w:rPr>
        <w:t>③</w:t>
      </w:r>
      <w:r w:rsidRPr="00754BBF">
        <w:rPr>
          <w:rFonts w:ascii="宋体" w:hAnsi="宋体" w:cs="宋体"/>
        </w:rPr>
        <w:t>是做功冲程，故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符合题意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．汽油机的一个工作循环中，压缩冲程结束后，下个冲程是做功冲程，有图</w:t>
      </w:r>
      <w:r w:rsidRPr="00754BBF">
        <w:rPr>
          <w:rFonts w:ascii="宋体" w:hAnsi="宋体" w:cs="宋体" w:hint="eastAsia"/>
        </w:rPr>
        <w:t>④</w:t>
      </w:r>
      <w:r w:rsidRPr="00754BBF">
        <w:rPr>
          <w:rFonts w:ascii="宋体" w:hAnsi="宋体" w:cs="宋体"/>
        </w:rPr>
        <w:t>可知，活塞向上运动，两门关闭，所以图</w:t>
      </w:r>
      <w:r w:rsidRPr="00754BBF">
        <w:rPr>
          <w:rFonts w:ascii="宋体" w:hAnsi="宋体" w:cs="宋体" w:hint="eastAsia"/>
        </w:rPr>
        <w:t>④</w:t>
      </w:r>
      <w:r w:rsidRPr="00754BBF">
        <w:rPr>
          <w:rFonts w:ascii="宋体" w:hAnsi="宋体" w:cs="宋体"/>
        </w:rPr>
        <w:t>是压缩冲程，故</w:t>
      </w: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不符合题意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故选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6</w:t>
      </w:r>
      <w:r w:rsidRPr="00754BBF">
        <w:t>．（</w:t>
      </w:r>
      <w:r w:rsidRPr="00754BBF">
        <w:t>2020·</w:t>
      </w:r>
      <w:r w:rsidRPr="00754BBF">
        <w:t>江苏南通市</w:t>
      </w:r>
      <w:r w:rsidRPr="00754BBF">
        <w:t>·</w:t>
      </w:r>
      <w:r w:rsidRPr="00754BBF">
        <w:t>中考真题）在</w:t>
      </w:r>
      <w:r w:rsidRPr="00754BBF">
        <w:t>“</w:t>
      </w:r>
      <w:r w:rsidRPr="00754BBF">
        <w:t>探究纸锥下落的快慢</w:t>
      </w:r>
      <w:r w:rsidRPr="00754BBF">
        <w:t>”</w:t>
      </w:r>
      <w:r w:rsidRPr="00754BBF">
        <w:t>的活动中，将纸锥从高处释放。若纸锥竖直下落时，受到的空气阻力随下落速度的增大而增大，则纸锥在空中竖直下落过程中，下列情形可能的是（</w:t>
      </w:r>
      <w:r w:rsidRPr="00754BBF">
        <w:t xml:space="preserve"> </w:t>
      </w:r>
      <w:r w:rsidRPr="00754BBF">
        <w:t>）</w:t>
      </w:r>
    </w:p>
    <w:p w:rsidR="004C5414" w:rsidRPr="00754BBF" w:rsidRDefault="004C5414" w:rsidP="004C5414">
      <w:pPr>
        <w:tabs>
          <w:tab w:val="left" w:pos="4153"/>
        </w:tabs>
        <w:spacing w:line="360" w:lineRule="auto"/>
        <w:jc w:val="left"/>
        <w:textAlignment w:val="center"/>
      </w:pPr>
      <w:r w:rsidRPr="00754BBF">
        <w:t>A</w:t>
      </w:r>
      <w:r w:rsidRPr="00754BBF">
        <w:t>．速度先增大后不变</w:t>
      </w:r>
      <w:r w:rsidRPr="00754BBF">
        <w:tab/>
        <w:t>B</w:t>
      </w:r>
      <w:r w:rsidRPr="00754BBF">
        <w:t>．速度先增大后减小</w:t>
      </w:r>
    </w:p>
    <w:p w:rsidR="004C5414" w:rsidRPr="00754BBF" w:rsidRDefault="004C5414" w:rsidP="004C5414">
      <w:pPr>
        <w:tabs>
          <w:tab w:val="left" w:pos="4153"/>
        </w:tabs>
        <w:spacing w:line="360" w:lineRule="auto"/>
        <w:jc w:val="left"/>
        <w:textAlignment w:val="center"/>
      </w:pPr>
      <w:r w:rsidRPr="00754BBF">
        <w:t>C</w:t>
      </w:r>
      <w:r w:rsidRPr="00754BBF">
        <w:t>．动能转化为重力势能</w:t>
      </w:r>
      <w:r w:rsidRPr="00754BBF">
        <w:tab/>
        <w:t>D</w:t>
      </w:r>
      <w:r w:rsidRPr="00754BBF">
        <w:t>．机械能先增大后减小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A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AB</w:t>
      </w:r>
      <w:r w:rsidRPr="00754BBF">
        <w:t>．纸锥竖直下落时，受到的空气阻力随下落速度的增大而增大，开始下落时重力大于阻力，合力向下，所以下落速度增大，当受到的空气阻力增大到与重力相等时，合力为零，纸锥下落的速度不变，故</w:t>
      </w:r>
      <w:r w:rsidRPr="00754BBF">
        <w:t>A</w:t>
      </w:r>
      <w:r w:rsidRPr="00754BBF">
        <w:t>项符合题意，</w:t>
      </w:r>
      <w:r w:rsidRPr="00754BBF">
        <w:t>B</w:t>
      </w:r>
      <w:r w:rsidRPr="00754BBF">
        <w:t>不符合题意；</w:t>
      </w:r>
    </w:p>
    <w:p w:rsidR="004C5414" w:rsidRPr="00754BBF" w:rsidRDefault="004C5414" w:rsidP="004C5414">
      <w:pPr>
        <w:pStyle w:val="a6"/>
      </w:pPr>
      <w:r w:rsidRPr="00754BBF">
        <w:t>C</w:t>
      </w:r>
      <w:r w:rsidRPr="00754BBF">
        <w:t>．纸锥刚开始加速下落时一部分重力势能转化为动能，当纸锥匀速下落时，重力势能减小，动能不变，重力势能转化为其它形式的能，故</w:t>
      </w:r>
      <w:r w:rsidRPr="00754BBF">
        <w:t>C</w:t>
      </w:r>
      <w:r w:rsidRPr="00754BBF">
        <w:t>项不符合题意；</w:t>
      </w:r>
    </w:p>
    <w:p w:rsidR="004C5414" w:rsidRPr="00754BBF" w:rsidRDefault="004C5414" w:rsidP="004C5414">
      <w:pPr>
        <w:pStyle w:val="a6"/>
      </w:pPr>
      <w:r w:rsidRPr="00754BBF">
        <w:t>D</w:t>
      </w:r>
      <w:r w:rsidRPr="00754BBF">
        <w:t>．纸锥下落过程中，有空气阻力作用，所以机械能一直减小，故</w:t>
      </w:r>
      <w:r w:rsidRPr="00754BBF">
        <w:t>D</w:t>
      </w:r>
      <w:r w:rsidRPr="00754BBF">
        <w:t>项不符合题意。</w:t>
      </w:r>
    </w:p>
    <w:p w:rsidR="004C5414" w:rsidRPr="00754BBF" w:rsidRDefault="004C5414" w:rsidP="004C5414">
      <w:pPr>
        <w:pStyle w:val="a6"/>
      </w:pPr>
      <w:r w:rsidRPr="00754BBF">
        <w:t>故选</w:t>
      </w:r>
      <w:r w:rsidRPr="00754BBF">
        <w:t>A</w:t>
      </w:r>
      <w:r w:rsidRPr="00754BBF"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7</w:t>
      </w:r>
      <w:r w:rsidRPr="00754BBF">
        <w:t>．（</w:t>
      </w:r>
      <w:r w:rsidRPr="00754BBF">
        <w:t>2020·</w:t>
      </w:r>
      <w:r w:rsidRPr="00754BBF">
        <w:t>江苏南京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如图所示是荡秋千的简化模型，摆球从</w:t>
      </w:r>
      <w:r w:rsidRPr="00754BBF">
        <w:rPr>
          <w:rFonts w:eastAsia="Times New Roman"/>
          <w:i/>
        </w:rPr>
        <w:t>A</w:t>
      </w:r>
      <w:r w:rsidRPr="00754BBF">
        <w:rPr>
          <w:rFonts w:ascii="宋体" w:hAnsi="宋体" w:cs="宋体"/>
        </w:rPr>
        <w:t>点由静止释放，到达</w:t>
      </w:r>
      <w:r w:rsidRPr="00754BBF">
        <w:rPr>
          <w:rFonts w:eastAsia="Times New Roman"/>
          <w:i/>
        </w:rPr>
        <w:t>D</w:t>
      </w:r>
      <w:r w:rsidRPr="00754BBF">
        <w:rPr>
          <w:rFonts w:ascii="宋体" w:hAnsi="宋体" w:cs="宋体"/>
        </w:rPr>
        <w:t>点后返回，</w:t>
      </w:r>
      <w:r w:rsidRPr="00754BBF">
        <w:rPr>
          <w:rFonts w:eastAsia="Times New Roman"/>
          <w:i/>
        </w:rPr>
        <w:t>B</w:t>
      </w:r>
      <w:r w:rsidRPr="00754BBF">
        <w:rPr>
          <w:rFonts w:ascii="宋体" w:hAnsi="宋体" w:cs="宋体"/>
        </w:rPr>
        <w:t>、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两点等高，下列说法正确的是（　　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276350" cy="1085850"/>
            <wp:effectExtent l="0" t="0" r="0" b="0"/>
            <wp:docPr id="137" name="图片 1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figur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A</w:t>
      </w:r>
      <w:r w:rsidRPr="00754BBF">
        <w:t>．</w:t>
      </w:r>
      <w:r w:rsidRPr="00754BBF">
        <w:rPr>
          <w:rFonts w:ascii="宋体" w:hAnsi="宋体" w:cs="宋体"/>
        </w:rPr>
        <w:t>球在</w:t>
      </w:r>
      <w:r w:rsidRPr="00754BBF">
        <w:rPr>
          <w:rFonts w:eastAsia="Times New Roman"/>
          <w:i/>
        </w:rPr>
        <w:t>B</w:t>
      </w:r>
      <w:r w:rsidRPr="00754BBF">
        <w:rPr>
          <w:rFonts w:ascii="宋体" w:hAnsi="宋体" w:cs="宋体"/>
        </w:rPr>
        <w:t>、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两点的动能相等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B</w:t>
      </w:r>
      <w:r w:rsidRPr="00754BBF">
        <w:t>．</w:t>
      </w:r>
      <w:r w:rsidRPr="00754BBF">
        <w:rPr>
          <w:rFonts w:ascii="宋体" w:hAnsi="宋体" w:cs="宋体"/>
        </w:rPr>
        <w:t>球在</w:t>
      </w:r>
      <w:r w:rsidRPr="00754BBF">
        <w:rPr>
          <w:rFonts w:eastAsia="Times New Roman"/>
          <w:i/>
        </w:rPr>
        <w:t>A</w:t>
      </w:r>
      <w:r w:rsidRPr="00754BBF">
        <w:rPr>
          <w:rFonts w:ascii="宋体" w:hAnsi="宋体" w:cs="宋体"/>
        </w:rPr>
        <w:t>、</w:t>
      </w:r>
      <w:r w:rsidRPr="00754BBF">
        <w:rPr>
          <w:rFonts w:eastAsia="Times New Roman"/>
          <w:i/>
        </w:rPr>
        <w:t>D</w:t>
      </w:r>
      <w:r w:rsidRPr="00754BBF">
        <w:rPr>
          <w:rFonts w:ascii="宋体" w:hAnsi="宋体" w:cs="宋体"/>
        </w:rPr>
        <w:t>两点的机械能相等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C</w:t>
      </w:r>
      <w:r w:rsidRPr="00754BBF">
        <w:t>．</w:t>
      </w:r>
      <w:r w:rsidRPr="00754BBF">
        <w:rPr>
          <w:rFonts w:ascii="宋体" w:hAnsi="宋体" w:cs="宋体"/>
        </w:rPr>
        <w:t>球从</w:t>
      </w:r>
      <w:r w:rsidRPr="00754BBF">
        <w:rPr>
          <w:rFonts w:eastAsia="Times New Roman"/>
          <w:i/>
        </w:rPr>
        <w:t>B</w:t>
      </w:r>
      <w:r w:rsidRPr="00754BBF">
        <w:rPr>
          <w:rFonts w:ascii="宋体" w:hAnsi="宋体" w:cs="宋体"/>
        </w:rPr>
        <w:t>点到</w:t>
      </w:r>
      <w:r w:rsidRPr="00754BBF">
        <w:rPr>
          <w:rFonts w:eastAsia="Times New Roman"/>
          <w:i/>
        </w:rPr>
        <w:t>O</w:t>
      </w:r>
      <w:r w:rsidRPr="00754BBF">
        <w:rPr>
          <w:rFonts w:ascii="宋体" w:hAnsi="宋体" w:cs="宋体"/>
        </w:rPr>
        <w:t>点的过程中机械能减少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D</w:t>
      </w:r>
      <w:r w:rsidRPr="00754BBF">
        <w:t>．</w:t>
      </w:r>
      <w:r w:rsidRPr="00754BBF">
        <w:rPr>
          <w:rFonts w:ascii="宋体" w:hAnsi="宋体" w:cs="宋体"/>
        </w:rPr>
        <w:t>球从</w:t>
      </w:r>
      <w:r w:rsidRPr="00754BBF">
        <w:rPr>
          <w:rFonts w:eastAsia="Times New Roman"/>
          <w:i/>
        </w:rPr>
        <w:t>O</w:t>
      </w:r>
      <w:r w:rsidRPr="00754BBF">
        <w:rPr>
          <w:rFonts w:ascii="宋体" w:hAnsi="宋体" w:cs="宋体"/>
        </w:rPr>
        <w:t>点到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点的过程中重力势能减少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C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．</w:t>
      </w:r>
      <w:r w:rsidRPr="00754BBF">
        <w:rPr>
          <w:rFonts w:eastAsia="Times New Roman"/>
          <w:i/>
        </w:rPr>
        <w:t>B</w:t>
      </w:r>
      <w:r w:rsidRPr="00754BBF">
        <w:rPr>
          <w:rFonts w:ascii="宋体" w:hAnsi="宋体" w:cs="宋体"/>
        </w:rPr>
        <w:t>、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两点等高，重力势能相等，小球从</w:t>
      </w:r>
      <w:r w:rsidRPr="00754BBF">
        <w:rPr>
          <w:rFonts w:eastAsia="Times New Roman"/>
          <w:i/>
        </w:rPr>
        <w:t>B</w:t>
      </w:r>
      <w:r w:rsidRPr="00754BBF">
        <w:rPr>
          <w:rFonts w:ascii="宋体" w:hAnsi="宋体" w:cs="宋体"/>
        </w:rPr>
        <w:t>点到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点过程中，由于空气阻力，机械能减小，机械能包括动能和势能，所以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点的动能减小，球在</w:t>
      </w:r>
      <w:r w:rsidRPr="00754BBF">
        <w:rPr>
          <w:rFonts w:eastAsia="Times New Roman"/>
          <w:i/>
        </w:rPr>
        <w:t>B</w:t>
      </w:r>
      <w:r w:rsidRPr="00754BBF">
        <w:rPr>
          <w:rFonts w:ascii="宋体" w:hAnsi="宋体" w:cs="宋体"/>
        </w:rPr>
        <w:t>、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两点的动能不相等，故</w:t>
      </w: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错误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．球从</w:t>
      </w:r>
      <w:r w:rsidRPr="00754BBF">
        <w:rPr>
          <w:rFonts w:eastAsia="Times New Roman"/>
          <w:i/>
        </w:rPr>
        <w:t>A</w:t>
      </w:r>
      <w:r w:rsidRPr="00754BBF">
        <w:rPr>
          <w:rFonts w:ascii="宋体" w:hAnsi="宋体" w:cs="宋体"/>
        </w:rPr>
        <w:t>点到</w:t>
      </w:r>
      <w:r w:rsidRPr="00754BBF">
        <w:rPr>
          <w:rFonts w:eastAsia="Times New Roman"/>
          <w:i/>
        </w:rPr>
        <w:t>D</w:t>
      </w:r>
      <w:r w:rsidRPr="00754BBF">
        <w:rPr>
          <w:rFonts w:ascii="宋体" w:hAnsi="宋体" w:cs="宋体"/>
        </w:rPr>
        <w:t>点过程中，由于空气阻力，机械能减小，故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错误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．球从</w:t>
      </w:r>
      <w:r w:rsidRPr="00754BBF">
        <w:rPr>
          <w:rFonts w:eastAsia="Times New Roman"/>
          <w:i/>
        </w:rPr>
        <w:t>B</w:t>
      </w:r>
      <w:r w:rsidRPr="00754BBF">
        <w:rPr>
          <w:rFonts w:ascii="宋体" w:hAnsi="宋体" w:cs="宋体"/>
        </w:rPr>
        <w:t>点到</w:t>
      </w:r>
      <w:r w:rsidRPr="00754BBF">
        <w:rPr>
          <w:rFonts w:eastAsia="Times New Roman"/>
          <w:i/>
        </w:rPr>
        <w:t>O</w:t>
      </w:r>
      <w:r w:rsidRPr="00754BBF">
        <w:rPr>
          <w:rFonts w:ascii="宋体" w:hAnsi="宋体" w:cs="宋体"/>
        </w:rPr>
        <w:t>点的过程中，由于空气阻力，机械能减小，故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正确；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．球从</w:t>
      </w:r>
      <w:r w:rsidRPr="00754BBF">
        <w:rPr>
          <w:rFonts w:eastAsia="Times New Roman"/>
          <w:i/>
        </w:rPr>
        <w:t>O</w:t>
      </w:r>
      <w:r w:rsidRPr="00754BBF">
        <w:rPr>
          <w:rFonts w:ascii="宋体" w:hAnsi="宋体" w:cs="宋体"/>
        </w:rPr>
        <w:t>点到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</w:rPr>
        <w:t>点的过程中，高度增大，重力势能增大，故</w:t>
      </w:r>
      <w:r w:rsidRPr="00754BBF">
        <w:rPr>
          <w:rFonts w:eastAsia="Times New Roman"/>
        </w:rPr>
        <w:t>D</w:t>
      </w:r>
      <w:r w:rsidRPr="00754BBF">
        <w:rPr>
          <w:rFonts w:ascii="宋体" w:hAnsi="宋体" w:cs="宋体"/>
        </w:rPr>
        <w:t>错误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故选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8</w:t>
      </w:r>
      <w:r w:rsidRPr="00754BBF">
        <w:t>．（</w:t>
      </w:r>
      <w:r w:rsidRPr="00754BBF">
        <w:t>2020·</w:t>
      </w:r>
      <w:r w:rsidRPr="00754BBF">
        <w:t>江苏盐城市</w:t>
      </w:r>
      <w:r w:rsidRPr="00754BBF">
        <w:t>·</w:t>
      </w:r>
      <w:r w:rsidRPr="00754BBF">
        <w:t>中考真题）为了探究热传递过程中高温物体、低温物体温度变化的特点，小明做了如下实验，将盛有</w:t>
      </w:r>
      <w:r w:rsidRPr="00754BBF">
        <w:t>30℃</w:t>
      </w:r>
      <w:r w:rsidRPr="00754BBF">
        <w:t>冷水的小烧杯放入盛有</w:t>
      </w:r>
      <w:r w:rsidRPr="00754BBF">
        <w:t>70℃</w:t>
      </w:r>
      <w:r w:rsidRPr="00754BBF">
        <w:t>热水的大烧杯中，分别用温度传感器测量两杯水的温度变化情况，绘制成如图所示的图像。下列说法错误的是（　　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81125" cy="1295400"/>
            <wp:effectExtent l="0" t="0" r="9525" b="0"/>
            <wp:docPr id="136" name="图片 1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A</w:t>
      </w:r>
      <w:r w:rsidRPr="00754BBF">
        <w:t>．热水和冷水到达同一温度的时间是相同的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B</w:t>
      </w:r>
      <w:r w:rsidRPr="00754BBF">
        <w:t>．热水温度下降比冷水温度升高得快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C</w:t>
      </w:r>
      <w:r w:rsidRPr="00754BBF">
        <w:t>．热水放出的热量等于冷水吸收的热量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D</w:t>
      </w:r>
      <w:r w:rsidRPr="00754BBF">
        <w:t>．热水的质量可能小于冷水的质量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C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A</w:t>
      </w:r>
      <w:r w:rsidRPr="00754BBF">
        <w:t>．由图可知，</w:t>
      </w:r>
      <w:r w:rsidRPr="00754BBF">
        <w:t>400s</w:t>
      </w:r>
      <w:r w:rsidRPr="00754BBF">
        <w:t>时，热水和冷水到达同一温度</w:t>
      </w:r>
      <w:r w:rsidRPr="00754BBF">
        <w:t>40℃</w:t>
      </w:r>
      <w:r w:rsidRPr="00754BBF">
        <w:t>，所以热水和冷水到达同一温度的时间是相同的，故</w:t>
      </w:r>
      <w:r w:rsidRPr="00754BBF">
        <w:t>A</w:t>
      </w:r>
      <w:r w:rsidRPr="00754BBF">
        <w:t>正确，不符合题意；</w:t>
      </w:r>
    </w:p>
    <w:p w:rsidR="004C5414" w:rsidRPr="00754BBF" w:rsidRDefault="004C5414" w:rsidP="004C5414">
      <w:pPr>
        <w:pStyle w:val="a6"/>
      </w:pPr>
      <w:r w:rsidRPr="00754BBF">
        <w:t>B</w:t>
      </w:r>
      <w:r w:rsidRPr="00754BBF">
        <w:t>．</w:t>
      </w:r>
      <w:r w:rsidRPr="00754BBF">
        <w:t>400s</w:t>
      </w:r>
      <w:r w:rsidRPr="00754BBF">
        <w:t>内，热水温度由</w:t>
      </w:r>
      <w:r w:rsidRPr="00754BBF">
        <w:t>70℃</w:t>
      </w:r>
      <w:r w:rsidRPr="00754BBF">
        <w:t>下降到</w:t>
      </w:r>
      <w:r w:rsidRPr="00754BBF">
        <w:t>40℃</w:t>
      </w:r>
      <w:r w:rsidRPr="00754BBF">
        <w:t>，下降</w:t>
      </w:r>
      <w:r w:rsidRPr="00754BBF">
        <w:t>30℃</w:t>
      </w:r>
      <w:r w:rsidRPr="00754BBF">
        <w:t>，冷水</w:t>
      </w:r>
      <w:r w:rsidRPr="00754BBF">
        <w:t>30℃</w:t>
      </w:r>
      <w:r w:rsidRPr="00754BBF">
        <w:t>上升到</w:t>
      </w:r>
      <w:r w:rsidRPr="00754BBF">
        <w:t>40℃</w:t>
      </w:r>
      <w:r w:rsidRPr="00754BBF">
        <w:t>，上升</w:t>
      </w:r>
      <w:r w:rsidRPr="00754BBF">
        <w:t>10℃</w:t>
      </w:r>
      <w:r w:rsidRPr="00754BBF">
        <w:t>，热水温度下降比冷水温度升高得快，故</w:t>
      </w:r>
      <w:r w:rsidRPr="00754BBF">
        <w:t>B</w:t>
      </w:r>
      <w:r w:rsidRPr="00754BBF">
        <w:t>正确，不符合题意；</w:t>
      </w:r>
    </w:p>
    <w:p w:rsidR="004C5414" w:rsidRPr="00754BBF" w:rsidRDefault="004C5414" w:rsidP="004C5414">
      <w:pPr>
        <w:pStyle w:val="a6"/>
      </w:pPr>
      <w:r w:rsidRPr="00754BBF">
        <w:t>C</w:t>
      </w:r>
      <w:r w:rsidRPr="00754BBF">
        <w:t>．冷水和热水的质量未知，由</w:t>
      </w:r>
      <w:r w:rsidRPr="00754BBF">
        <w:rPr>
          <w:i/>
        </w:rPr>
        <w:t>Q</w:t>
      </w:r>
      <w:r w:rsidRPr="00754BBF">
        <w:t>=</w:t>
      </w:r>
      <w:proofErr w:type="spellStart"/>
      <w:r w:rsidRPr="00754BBF">
        <w:rPr>
          <w:i/>
        </w:rPr>
        <w:t>cm</w:t>
      </w:r>
      <w:r w:rsidRPr="00754BBF">
        <w:t>Δ</w:t>
      </w:r>
      <w:r w:rsidRPr="00754BBF">
        <w:rPr>
          <w:i/>
        </w:rPr>
        <w:t>t</w:t>
      </w:r>
      <w:proofErr w:type="spellEnd"/>
      <w:r w:rsidRPr="00754BBF">
        <w:t>可知热水放出的热量不一定等于冷水吸收的热量，</w:t>
      </w:r>
      <w:r w:rsidRPr="00754BBF">
        <w:lastRenderedPageBreak/>
        <w:t>故</w:t>
      </w:r>
      <w:r w:rsidRPr="00754BBF">
        <w:t>C</w:t>
      </w:r>
      <w:r w:rsidRPr="00754BBF">
        <w:t>错误，符合题意；</w:t>
      </w:r>
    </w:p>
    <w:p w:rsidR="004C5414" w:rsidRPr="00754BBF" w:rsidRDefault="004C5414" w:rsidP="004C5414">
      <w:pPr>
        <w:pStyle w:val="a6"/>
      </w:pPr>
      <w:r w:rsidRPr="00754BBF">
        <w:t>D</w:t>
      </w:r>
      <w:r w:rsidRPr="00754BBF">
        <w:t>．由题可知，冷水和热水的质量未知，热水的质量可能小于冷水的质量，故</w:t>
      </w:r>
      <w:r w:rsidRPr="00754BBF">
        <w:t>D</w:t>
      </w:r>
      <w:r w:rsidRPr="00754BBF">
        <w:t>正确，不符合题意。</w:t>
      </w:r>
    </w:p>
    <w:p w:rsidR="004C5414" w:rsidRPr="00754BBF" w:rsidRDefault="004C5414" w:rsidP="004C5414">
      <w:pPr>
        <w:pStyle w:val="a6"/>
      </w:pPr>
      <w:r w:rsidRPr="00754BBF">
        <w:t>故选</w:t>
      </w:r>
      <w:r w:rsidRPr="00754BBF">
        <w:t>C</w:t>
      </w:r>
      <w:r w:rsidRPr="00754BBF"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9</w:t>
      </w:r>
      <w:r w:rsidRPr="00754BBF">
        <w:t>．（</w:t>
      </w:r>
      <w:r w:rsidRPr="00754BBF">
        <w:t>2020·</w:t>
      </w:r>
      <w:r w:rsidRPr="00754BBF">
        <w:t>江苏泰州市</w:t>
      </w:r>
      <w:r w:rsidRPr="00754BBF">
        <w:t>·</w:t>
      </w:r>
      <w:r w:rsidRPr="00754BBF">
        <w:t>中考真题）在水平地面上铺一张纸，将一只皮球表面涂黑，使其先后从高处下落，在纸上留下黑色圆斑</w:t>
      </w:r>
      <w:r w:rsidRPr="00754BBF">
        <w:t>A</w:t>
      </w:r>
      <w:r w:rsidRPr="00754BBF">
        <w:t>、</w:t>
      </w:r>
      <w:r w:rsidRPr="00754BBF">
        <w:t>B</w:t>
      </w:r>
      <w:r w:rsidRPr="00754BBF">
        <w:t>。如图所示。关于皮球两次下落形成圆斑的过程，下列说法正确的是（　　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04975" cy="1114425"/>
            <wp:effectExtent l="0" t="0" r="9525" b="9525"/>
            <wp:docPr id="135" name="图片 1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270139" descr="figur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A</w:t>
      </w:r>
      <w:r w:rsidRPr="00754BBF">
        <w:t>．皮球对纸的最大压力相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B</w:t>
      </w:r>
      <w:r w:rsidRPr="00754BBF">
        <w:t>．皮球刚到达纸面时的速度相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C</w:t>
      </w:r>
      <w:r w:rsidRPr="00754BBF">
        <w:t>．皮球刚到达纸面时的动能相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D</w:t>
      </w:r>
      <w:r w:rsidRPr="00754BBF">
        <w:t>．皮球获得的最大弹性势能不等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D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A</w:t>
      </w:r>
      <w:r w:rsidRPr="00754BBF">
        <w:t>．由图可知，黑色圆斑</w:t>
      </w:r>
      <w:r w:rsidRPr="00754BBF">
        <w:t>B</w:t>
      </w:r>
      <w:r w:rsidRPr="00754BBF">
        <w:t>比较大，而力的大小影响力的作用效果，力越大作用效果越明显形变量越大，可知从</w:t>
      </w:r>
      <w:r w:rsidRPr="00754BBF">
        <w:t>B</w:t>
      </w:r>
      <w:r w:rsidRPr="00754BBF">
        <w:t>处落下的皮球对纸的最大压力较大，故</w:t>
      </w:r>
      <w:r w:rsidRPr="00754BBF">
        <w:t>A</w:t>
      </w:r>
      <w:r w:rsidRPr="00754BBF">
        <w:t>错误；</w:t>
      </w:r>
    </w:p>
    <w:p w:rsidR="004C5414" w:rsidRPr="00754BBF" w:rsidRDefault="004C5414" w:rsidP="004C5414">
      <w:pPr>
        <w:pStyle w:val="a6"/>
      </w:pPr>
      <w:r w:rsidRPr="00754BBF">
        <w:t>BCD</w:t>
      </w:r>
      <w:r w:rsidRPr="00754BBF">
        <w:t>．皮球从不同的高度落下时，高度减小，速度变大，重力势能转化为动能；在纸上留下黑色圆斑</w:t>
      </w:r>
      <w:r w:rsidRPr="00754BBF">
        <w:t>A</w:t>
      </w:r>
      <w:r w:rsidRPr="00754BBF">
        <w:t>、</w:t>
      </w:r>
      <w:r w:rsidRPr="00754BBF">
        <w:t>B</w:t>
      </w:r>
      <w:r w:rsidRPr="00754BBF">
        <w:t>，留下圆斑说明皮球下落到纸面上时发生了弹性形变，此过程是动能转化为弹性势能，由图中两个圆斑大小可看出，圆斑大的（</w:t>
      </w:r>
      <w:r w:rsidRPr="00754BBF">
        <w:t>B</w:t>
      </w:r>
      <w:r w:rsidRPr="00754BBF">
        <w:t>）皮球转化的弹性势能较大，说明它原来所具有的重力势能大，即</w:t>
      </w:r>
      <w:r w:rsidRPr="00754BBF">
        <w:rPr>
          <w:i/>
        </w:rPr>
        <w:t>B</w:t>
      </w:r>
      <w:r w:rsidRPr="00754BBF">
        <w:t>所处的高度较高；可知从</w:t>
      </w:r>
      <w:r w:rsidRPr="00754BBF">
        <w:t>B</w:t>
      </w:r>
      <w:r w:rsidRPr="00754BBF">
        <w:t>处落下的皮球刚到达纸面时的速度较大，此时动能也较大，故</w:t>
      </w:r>
      <w:r w:rsidRPr="00754BBF">
        <w:t>BC</w:t>
      </w:r>
      <w:r w:rsidRPr="00754BBF">
        <w:t>错误；</w:t>
      </w:r>
      <w:r w:rsidRPr="00754BBF">
        <w:t>D</w:t>
      </w:r>
      <w:r w:rsidRPr="00754BBF">
        <w:t>正确。</w:t>
      </w:r>
    </w:p>
    <w:p w:rsidR="004C5414" w:rsidRPr="00754BBF" w:rsidRDefault="004C5414" w:rsidP="004C5414">
      <w:pPr>
        <w:pStyle w:val="a6"/>
      </w:pPr>
      <w:r w:rsidRPr="00754BBF">
        <w:t>故选</w:t>
      </w:r>
      <w:r w:rsidRPr="00754BBF">
        <w:t>D</w:t>
      </w:r>
      <w:r w:rsidRPr="00754BBF"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10</w:t>
      </w:r>
      <w:r w:rsidRPr="00754BBF">
        <w:t>．（</w:t>
      </w:r>
      <w:r w:rsidRPr="00754BBF">
        <w:t>2020·</w:t>
      </w:r>
      <w:r w:rsidRPr="00754BBF">
        <w:t>江苏扬州市</w:t>
      </w:r>
      <w:r w:rsidRPr="00754BBF">
        <w:t>·</w:t>
      </w:r>
      <w:r w:rsidRPr="00754BBF">
        <w:t>九年级二模）</w:t>
      </w:r>
      <w:r w:rsidRPr="00754BBF">
        <w:t>2018</w:t>
      </w:r>
      <w:r w:rsidRPr="00754BBF">
        <w:t>年</w:t>
      </w:r>
      <w:r w:rsidRPr="00754BBF">
        <w:t>2</w:t>
      </w:r>
      <w:r w:rsidRPr="00754BBF">
        <w:t>月</w:t>
      </w:r>
      <w:r w:rsidRPr="00754BBF">
        <w:t>12</w:t>
      </w:r>
      <w:r w:rsidRPr="00754BBF">
        <w:t>日</w:t>
      </w:r>
      <w:r w:rsidRPr="00754BBF">
        <w:t>13</w:t>
      </w:r>
      <w:r w:rsidRPr="00754BBF">
        <w:t>时</w:t>
      </w:r>
      <w:r w:rsidRPr="00754BBF">
        <w:t>03</w:t>
      </w:r>
      <w:r w:rsidRPr="00754BBF">
        <w:t>分，我国在西昌卫星发射中心用长征三号乙运载火箭，以</w:t>
      </w:r>
      <w:r w:rsidRPr="00754BBF">
        <w:t>“</w:t>
      </w:r>
      <w:r w:rsidRPr="00754BBF">
        <w:t>一箭双星</w:t>
      </w:r>
      <w:r w:rsidRPr="00754BBF">
        <w:t>”</w:t>
      </w:r>
      <w:r w:rsidRPr="00754BBF">
        <w:t>方式成功发射第二十八、二十九颗北斗导航卫星，如图所示的卫星沿椭圆轨道绕地球运行，离地球最近的一点叫近地点，最远的一点叫远地点，它在大气层外运行，不受空气阻力，则下列说法正确的是（　　）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14475" cy="1257300"/>
            <wp:effectExtent l="0" t="0" r="9525" b="0"/>
            <wp:docPr id="134" name="图片 1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1717618" descr="figur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A</w:t>
      </w:r>
      <w:r w:rsidRPr="00754BBF">
        <w:t>．卫星从远地点运行到近地点，重力势能减小，动能增大，机械能守恒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lastRenderedPageBreak/>
        <w:t>B</w:t>
      </w:r>
      <w:r w:rsidRPr="00754BBF">
        <w:t>．卫星从远地点运行到近地点，重力势能增大，动能减小，机械能守恒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C</w:t>
      </w:r>
      <w:r w:rsidRPr="00754BBF">
        <w:t>．卫星从近地点运行到远地点，重力势能增大，动能增大，机械能不守恒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D</w:t>
      </w:r>
      <w:r w:rsidRPr="00754BBF">
        <w:t>．卫星从近地点运行到远地点、重力势能减小，动能减小，机械能不守恒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A</w:t>
      </w:r>
    </w:p>
    <w:p w:rsidR="004C5414" w:rsidRPr="00754BBF" w:rsidRDefault="004C5414" w:rsidP="004C5414">
      <w:pPr>
        <w:pStyle w:val="a6"/>
      </w:pPr>
      <w:r w:rsidRPr="00754BBF">
        <w:t>【解析】</w:t>
      </w:r>
    </w:p>
    <w:p w:rsidR="004C5414" w:rsidRPr="00754BBF" w:rsidRDefault="004C5414" w:rsidP="004C5414">
      <w:pPr>
        <w:pStyle w:val="a6"/>
      </w:pPr>
      <w:r w:rsidRPr="00754BBF">
        <w:t>AB</w:t>
      </w:r>
      <w:r w:rsidRPr="00754BBF">
        <w:t>、在大气层外运行，不受空气阻力，机械能是守恒的；卫星从远地点运行到近地点时，相对高度减小，所以势能减小，同时速度增大，动能增大，故</w:t>
      </w:r>
      <w:r w:rsidRPr="00754BBF">
        <w:t>A</w:t>
      </w:r>
      <w:r w:rsidRPr="00754BBF">
        <w:t>正确、</w:t>
      </w:r>
      <w:r w:rsidRPr="00754BBF">
        <w:t>B</w:t>
      </w:r>
      <w:r w:rsidRPr="00754BBF">
        <w:t>错误；</w:t>
      </w:r>
      <w:r w:rsidRPr="00754BBF">
        <w:t>CD</w:t>
      </w:r>
      <w:r w:rsidRPr="00754BBF">
        <w:t>、在大气层外运行，不受空气阻力，机械能是守恒的；卫星从近地点运行到远地点时，相对高度增大，所以势能增大，同时速度减小，动能减小，机械能守恒，故</w:t>
      </w:r>
      <w:r w:rsidRPr="00754BBF">
        <w:t>CD</w:t>
      </w:r>
      <w:r w:rsidRPr="00754BBF">
        <w:t>错误．故选</w:t>
      </w:r>
      <w:r w:rsidRPr="00754BBF">
        <w:t>A</w:t>
      </w:r>
      <w:r w:rsidRPr="00754BBF">
        <w:t>．</w:t>
      </w:r>
    </w:p>
    <w:p w:rsidR="004C5414" w:rsidRPr="00754BBF" w:rsidRDefault="004C5414" w:rsidP="004C5414">
      <w:pPr>
        <w:pStyle w:val="a6"/>
      </w:pPr>
      <w:r w:rsidRPr="00754BBF">
        <w:t>点睛：影响动能的因素是物体的质量和物体运动的速度；影响重力势能的因素是物体的质量和物体的高度．根据动能、重力势能影响因素的情况得出动能和重力势能的大小情况．再根据能量变化的规律：减小的能量转化为增大的能量得出答案．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11</w:t>
      </w:r>
      <w:r w:rsidRPr="00754BBF">
        <w:t>．（</w:t>
      </w:r>
      <w:r w:rsidRPr="00754BBF">
        <w:t>2020·</w:t>
      </w:r>
      <w:r w:rsidRPr="00754BBF">
        <w:t>苏州市吴江区莘塔中学九年级一模）一个小球从</w:t>
      </w:r>
      <w:r w:rsidRPr="00754BBF">
        <w:rPr>
          <w:i/>
        </w:rPr>
        <w:t>A</w:t>
      </w:r>
      <w:r w:rsidRPr="00754BBF">
        <w:t>点由静止开始下落，速度越来越大，相继经过</w:t>
      </w:r>
      <w:r w:rsidRPr="00754BBF">
        <w:rPr>
          <w:i/>
        </w:rPr>
        <w:t>B</w:t>
      </w:r>
      <w:r w:rsidRPr="00754BBF">
        <w:t>、</w:t>
      </w:r>
      <w:r w:rsidRPr="00754BBF">
        <w:rPr>
          <w:i/>
        </w:rPr>
        <w:t>C</w:t>
      </w:r>
      <w:r w:rsidRPr="00754BBF">
        <w:t>两点，如图所示。若</w:t>
      </w:r>
      <w:r w:rsidRPr="00754BBF">
        <w:rPr>
          <w:i/>
        </w:rPr>
        <w:t>A</w:t>
      </w:r>
      <w:r w:rsidRPr="00754BBF">
        <w:t>、</w:t>
      </w:r>
      <w:r w:rsidRPr="00754BBF">
        <w:rPr>
          <w:i/>
        </w:rPr>
        <w:t>B</w:t>
      </w:r>
      <w:r w:rsidRPr="00754BBF">
        <w:t>两点间的距离等于</w:t>
      </w:r>
      <w:r w:rsidRPr="00754BBF">
        <w:rPr>
          <w:i/>
        </w:rPr>
        <w:t>B</w:t>
      </w:r>
      <w:r w:rsidRPr="00754BBF">
        <w:t>、</w:t>
      </w:r>
      <w:r w:rsidRPr="00754BBF">
        <w:rPr>
          <w:i/>
        </w:rPr>
        <w:t>C</w:t>
      </w:r>
      <w:r w:rsidRPr="00754BBF">
        <w:t>两点间的距离，则下列说法中不正确的是</w:t>
      </w:r>
      <w:r w:rsidRPr="00754BBF">
        <w:t>(  )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628650" cy="742950"/>
            <wp:effectExtent l="0" t="0" r="0" b="0"/>
            <wp:docPr id="133" name="图片 1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9993389" descr="figur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A</w:t>
      </w:r>
      <w:r w:rsidRPr="00754BBF">
        <w:t>．小球在下落过程中动能不变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B</w:t>
      </w:r>
      <w:r w:rsidRPr="00754BBF">
        <w:t>．小球在</w:t>
      </w:r>
      <w:r w:rsidRPr="00754BBF">
        <w:rPr>
          <w:i/>
        </w:rPr>
        <w:t>C</w:t>
      </w:r>
      <w:r w:rsidRPr="00754BBF">
        <w:t>点的重力势能小于在</w:t>
      </w:r>
      <w:r w:rsidRPr="00754BBF">
        <w:rPr>
          <w:i/>
        </w:rPr>
        <w:t>B</w:t>
      </w:r>
      <w:r w:rsidRPr="00754BBF">
        <w:t>点的重力势能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C</w:t>
      </w:r>
      <w:r w:rsidRPr="00754BBF">
        <w:t>．小球所受的重力在</w:t>
      </w:r>
      <w:r w:rsidRPr="00754BBF">
        <w:rPr>
          <w:i/>
        </w:rPr>
        <w:t>AB</w:t>
      </w:r>
      <w:r w:rsidRPr="00754BBF">
        <w:t>段做的功等于在</w:t>
      </w:r>
      <w:r w:rsidRPr="00754BBF">
        <w:rPr>
          <w:i/>
        </w:rPr>
        <w:t>BC</w:t>
      </w:r>
      <w:r w:rsidRPr="00754BBF">
        <w:t>段做的功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D</w:t>
      </w:r>
      <w:r w:rsidRPr="00754BBF">
        <w:t>．小球所受的重力在</w:t>
      </w:r>
      <w:r w:rsidRPr="00754BBF">
        <w:rPr>
          <w:i/>
        </w:rPr>
        <w:t>AB</w:t>
      </w:r>
      <w:r w:rsidRPr="00754BBF">
        <w:t>段做功的功率小于在</w:t>
      </w:r>
      <w:r w:rsidRPr="00754BBF">
        <w:rPr>
          <w:i/>
        </w:rPr>
        <w:t>BC</w:t>
      </w:r>
      <w:r w:rsidRPr="00754BBF">
        <w:t>段做功的功率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A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A</w:t>
      </w:r>
      <w:r w:rsidRPr="00754BBF">
        <w:t>．因为小球从</w:t>
      </w:r>
      <w:r w:rsidRPr="00754BBF">
        <w:rPr>
          <w:i/>
        </w:rPr>
        <w:t>A</w:t>
      </w:r>
      <w:r w:rsidRPr="00754BBF">
        <w:t>点由静止开始下落，速度越来越大，在质量不变时，速度越大物体动能越大，故小球在下落过程中动能逐渐增大，</w:t>
      </w:r>
      <w:r w:rsidRPr="00754BBF">
        <w:t>A</w:t>
      </w:r>
      <w:r w:rsidRPr="00754BBF">
        <w:t>错误，符合题意；</w:t>
      </w:r>
    </w:p>
    <w:p w:rsidR="004C5414" w:rsidRPr="00754BBF" w:rsidRDefault="004C5414" w:rsidP="004C5414">
      <w:pPr>
        <w:pStyle w:val="a6"/>
      </w:pPr>
      <w:r w:rsidRPr="00754BBF">
        <w:t>B</w:t>
      </w:r>
      <w:r w:rsidRPr="00754BBF">
        <w:t>．因物体重力势能与物体被举得高度有关，故</w:t>
      </w:r>
      <w:r w:rsidRPr="00754BBF">
        <w:rPr>
          <w:i/>
        </w:rPr>
        <w:t>C</w:t>
      </w:r>
      <w:r w:rsidRPr="00754BBF">
        <w:t>点的高度小于</w:t>
      </w:r>
      <w:r w:rsidRPr="00754BBF">
        <w:rPr>
          <w:i/>
        </w:rPr>
        <w:t>B</w:t>
      </w:r>
      <w:r w:rsidRPr="00754BBF">
        <w:t>点高度，即小球在</w:t>
      </w:r>
      <w:r w:rsidRPr="00754BBF">
        <w:rPr>
          <w:i/>
        </w:rPr>
        <w:t>C</w:t>
      </w:r>
      <w:r w:rsidRPr="00754BBF">
        <w:t>点的重力势能小于在</w:t>
      </w:r>
      <w:r w:rsidRPr="00754BBF">
        <w:rPr>
          <w:i/>
        </w:rPr>
        <w:t>B</w:t>
      </w:r>
      <w:r w:rsidRPr="00754BBF">
        <w:t>点的重力势能，</w:t>
      </w:r>
      <w:r w:rsidRPr="00754BBF">
        <w:t>B</w:t>
      </w:r>
      <w:r w:rsidRPr="00754BBF">
        <w:t>正确，不符合题意；</w:t>
      </w:r>
    </w:p>
    <w:p w:rsidR="004C5414" w:rsidRPr="00754BBF" w:rsidRDefault="004C5414" w:rsidP="004C5414">
      <w:pPr>
        <w:pStyle w:val="a6"/>
      </w:pPr>
      <w:r w:rsidRPr="00754BBF">
        <w:t>C</w:t>
      </w:r>
      <w:r w:rsidRPr="00754BBF">
        <w:t>．由于小球在</w:t>
      </w:r>
      <w:r w:rsidRPr="00754BBF">
        <w:rPr>
          <w:i/>
        </w:rPr>
        <w:t>AB</w:t>
      </w:r>
      <w:r w:rsidRPr="00754BBF">
        <w:t>段</w:t>
      </w:r>
      <w:r w:rsidRPr="00754BBF">
        <w:rPr>
          <w:i/>
        </w:rPr>
        <w:t>BC</w:t>
      </w:r>
      <w:r w:rsidRPr="00754BBF">
        <w:t>段受到重力大小相同，两段的距离相同，所以小球受到的重力在</w:t>
      </w:r>
      <w:r w:rsidRPr="00754BBF">
        <w:rPr>
          <w:i/>
        </w:rPr>
        <w:t>AB</w:t>
      </w:r>
      <w:r w:rsidRPr="00754BBF">
        <w:t>段做的功等于在</w:t>
      </w:r>
      <w:r w:rsidRPr="00754BBF">
        <w:rPr>
          <w:i/>
        </w:rPr>
        <w:t>BC</w:t>
      </w:r>
      <w:r w:rsidRPr="00754BBF">
        <w:t>段做的功，</w:t>
      </w:r>
      <w:r w:rsidRPr="00754BBF">
        <w:t>C</w:t>
      </w:r>
      <w:r w:rsidRPr="00754BBF">
        <w:t>正确，不符合题意；</w:t>
      </w:r>
    </w:p>
    <w:p w:rsidR="004C5414" w:rsidRPr="00754BBF" w:rsidRDefault="004C5414" w:rsidP="004C5414">
      <w:pPr>
        <w:pStyle w:val="a6"/>
      </w:pPr>
      <w:r w:rsidRPr="00754BBF">
        <w:t>D</w:t>
      </w:r>
      <w:r w:rsidRPr="00754BBF">
        <w:t>．由小球下落速度越来越快，则小球在</w:t>
      </w:r>
      <w:r w:rsidRPr="00754BBF">
        <w:rPr>
          <w:i/>
        </w:rPr>
        <w:t>BC</w:t>
      </w:r>
      <w:r w:rsidRPr="00754BBF">
        <w:t>段用时小于在</w:t>
      </w:r>
      <w:r w:rsidRPr="00754BBF">
        <w:rPr>
          <w:i/>
        </w:rPr>
        <w:t>AB</w:t>
      </w:r>
      <w:r w:rsidRPr="00754BBF">
        <w:t>段用时，故小球所受的重力在</w:t>
      </w:r>
      <w:r w:rsidRPr="00754BBF">
        <w:rPr>
          <w:i/>
        </w:rPr>
        <w:t>AB</w:t>
      </w:r>
      <w:r w:rsidRPr="00754BBF">
        <w:t>段做功的功率小于在</w:t>
      </w:r>
      <w:r w:rsidRPr="00754BBF">
        <w:rPr>
          <w:i/>
        </w:rPr>
        <w:t>BC</w:t>
      </w:r>
      <w:r w:rsidRPr="00754BBF">
        <w:t>段做功的功率，</w:t>
      </w:r>
      <w:r w:rsidRPr="00754BBF">
        <w:t>D</w:t>
      </w:r>
      <w:r w:rsidRPr="00754BBF">
        <w:t>正确，不符合题意。</w:t>
      </w:r>
    </w:p>
    <w:p w:rsidR="004C5414" w:rsidRPr="00754BBF" w:rsidRDefault="004C5414" w:rsidP="004C5414">
      <w:pPr>
        <w:pStyle w:val="a6"/>
      </w:pPr>
      <w:r w:rsidRPr="00754BBF">
        <w:t>故选</w:t>
      </w:r>
      <w:r w:rsidRPr="00754BBF">
        <w:t>A</w:t>
      </w:r>
      <w:r w:rsidRPr="00754BBF">
        <w:t>。</w:t>
      </w:r>
    </w:p>
    <w:p w:rsidR="004C5414" w:rsidRPr="00754BBF" w:rsidRDefault="004C5414" w:rsidP="004C5414"/>
    <w:p w:rsidR="004C5414" w:rsidRPr="00754BBF" w:rsidRDefault="004C5414" w:rsidP="004C5414"/>
    <w:p w:rsidR="004C5414" w:rsidRPr="009D6C4F" w:rsidRDefault="004C5414" w:rsidP="004C5414">
      <w:pPr>
        <w:rPr>
          <w:b/>
        </w:rPr>
      </w:pPr>
      <w:r w:rsidRPr="009D6C4F">
        <w:rPr>
          <w:rFonts w:hint="eastAsia"/>
          <w:b/>
        </w:rPr>
        <w:t>二、填空题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12</w:t>
      </w:r>
      <w:r w:rsidRPr="00754BBF">
        <w:t>．（</w:t>
      </w:r>
      <w:r w:rsidRPr="00754BBF">
        <w:t>2020·</w:t>
      </w:r>
      <w:r w:rsidRPr="00754BBF">
        <w:t>江苏无锡市</w:t>
      </w:r>
      <w:r w:rsidRPr="00754BBF">
        <w:t>·</w:t>
      </w:r>
      <w:r w:rsidRPr="00754BBF">
        <w:t>中考真题）如图所示，把托板盖在支座上，将小钢球放在托板上，对准支座的正上方，压住底座，向后弯曲弹性片，松手后弹性片快速打击托板，弹性片的弹</w:t>
      </w:r>
      <w:r w:rsidRPr="00754BBF">
        <w:lastRenderedPageBreak/>
        <w:t>性势能转化为托板的</w:t>
      </w:r>
      <w:r w:rsidRPr="00754BBF">
        <w:rPr>
          <w:u w:val="single"/>
        </w:rPr>
        <w:t xml:space="preserve">      </w:t>
      </w:r>
      <w:r w:rsidRPr="00754BBF">
        <w:t>能，托板飞出。小钢球由于具有</w:t>
      </w:r>
      <w:r w:rsidRPr="00754BBF">
        <w:rPr>
          <w:u w:val="single"/>
        </w:rPr>
        <w:t xml:space="preserve">      </w:t>
      </w:r>
      <w:r w:rsidRPr="00754BBF">
        <w:t>，恰好落在支座内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19200" cy="828675"/>
            <wp:effectExtent l="0" t="0" r="0" b="9525"/>
            <wp:docPr id="132" name="图片 1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9659989" descr="figur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pStyle w:val="a6"/>
      </w:pPr>
      <w:r w:rsidRPr="00754BBF">
        <w:t>【答案】动</w:t>
      </w:r>
      <w:r w:rsidRPr="00754BBF">
        <w:t xml:space="preserve">    </w:t>
      </w:r>
      <w:r w:rsidRPr="00754BBF">
        <w:t>惯性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[1][2]</w:t>
      </w:r>
      <w:r w:rsidRPr="00754BBF">
        <w:t>向后弯曲弹性片，弹性片发生了弹性形变，具有弹性势能；松手后弹性片快速打击托板，托板的速度增大、动能增大，则该过程中弹性片的弹性势能转化为托板的动能；托板飞出时，由于小钢球具有惯性，仍然会保持原来的静止状态，则小钢球在重力作用下会向下运动，恰好落在支座内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13</w:t>
      </w:r>
      <w:r w:rsidRPr="00754BBF">
        <w:t>．（</w:t>
      </w:r>
      <w:r w:rsidRPr="00754BBF">
        <w:t>2020·</w:t>
      </w:r>
      <w:r w:rsidRPr="00754BBF">
        <w:t>江苏淮安市</w:t>
      </w:r>
      <w:r w:rsidRPr="00754BBF">
        <w:t>·</w:t>
      </w:r>
      <w:r w:rsidRPr="00754BBF">
        <w:t>中考真题）如图所示，用力将空气压缩引火仪的活塞迅速下压，玻璃筒底部的棉花冒烟燃烧，下压过程将机械能转化为</w:t>
      </w:r>
      <w:r w:rsidRPr="00754BBF">
        <w:rPr>
          <w:u w:val="single"/>
        </w:rPr>
        <w:t xml:space="preserve">      </w:t>
      </w:r>
      <w:r w:rsidRPr="00754BBF">
        <w:t>能，此过程与汽油机的</w:t>
      </w:r>
      <w:r w:rsidRPr="00754BBF">
        <w:rPr>
          <w:u w:val="single"/>
        </w:rPr>
        <w:t xml:space="preserve">      </w:t>
      </w:r>
      <w:r w:rsidRPr="00754BBF">
        <w:t>冲程能量转化形式相同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914400" cy="1181100"/>
            <wp:effectExtent l="0" t="0" r="0" b="0"/>
            <wp:docPr id="131" name="图片 1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1581897" descr="figure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pStyle w:val="a6"/>
      </w:pPr>
      <w:r w:rsidRPr="00754BBF">
        <w:t>【答案】内</w:t>
      </w:r>
      <w:r w:rsidRPr="00754BBF">
        <w:t xml:space="preserve">    </w:t>
      </w:r>
      <w:r w:rsidRPr="00754BBF">
        <w:t>压缩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[1]</w:t>
      </w:r>
      <w:r w:rsidRPr="00754BBF">
        <w:t>用力将空气压缩引火仪的活塞迅速下压，玻璃筒底部的棉花冒烟燃烧，说明压缩筒内空气做功，筒内气体的内能增加、温度升高，当达到棉花的燃点，棉花冒烟燃烧，其能量转化方式是机械能转化为内能。</w:t>
      </w:r>
    </w:p>
    <w:p w:rsidR="004C5414" w:rsidRPr="00754BBF" w:rsidRDefault="004C5414" w:rsidP="004C5414">
      <w:pPr>
        <w:pStyle w:val="a6"/>
      </w:pPr>
      <w:r w:rsidRPr="00754BBF">
        <w:t>[2]</w:t>
      </w:r>
      <w:r w:rsidRPr="00754BBF">
        <w:t>在汽油机的压缩冲程中，活塞压缩燃料混合物做功，将机械能转化为内能，所以它们的能量转化情况相同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14</w:t>
      </w:r>
      <w:r w:rsidRPr="00754BBF">
        <w:t>．（</w:t>
      </w:r>
      <w:r w:rsidRPr="00754BBF">
        <w:t>2020·</w:t>
      </w:r>
      <w:r w:rsidRPr="00754BBF">
        <w:t>江苏南通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南通啬园隧道侧壁采用新型装饰材料，即便用强光照射也不觉得刺眼，是因为光在墙面上发生</w:t>
      </w:r>
      <w:r w:rsidRPr="00754BBF">
        <w:rPr>
          <w:u w:val="single"/>
        </w:rPr>
        <w:t xml:space="preserve">     </w:t>
      </w:r>
      <w:r w:rsidRPr="00754BBF">
        <w:rPr>
          <w:rFonts w:ascii="宋体" w:hAnsi="宋体" w:cs="宋体"/>
        </w:rPr>
        <w:t>反射，隧道前有一段斜坡比较粗糙，是为了</w:t>
      </w:r>
      <w:r w:rsidRPr="00754BBF">
        <w:rPr>
          <w:u w:val="single"/>
        </w:rPr>
        <w:t xml:space="preserve">    </w:t>
      </w:r>
      <w:r w:rsidRPr="00754BBF">
        <w:rPr>
          <w:rFonts w:ascii="宋体" w:hAnsi="宋体" w:cs="宋体"/>
        </w:rPr>
        <w:t>摩擦，汽车驶入斜坡时要刹车，刹车片温度会升高，这是通过</w:t>
      </w:r>
      <w:r w:rsidRPr="00754BBF">
        <w:rPr>
          <w:u w:val="single"/>
        </w:rPr>
        <w:t xml:space="preserve">     </w:t>
      </w:r>
      <w:r w:rsidRPr="00754BBF">
        <w:rPr>
          <w:rFonts w:ascii="宋体" w:hAnsi="宋体" w:cs="宋体"/>
        </w:rPr>
        <w:t>方式增加了内能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t>【答案】</w:t>
      </w:r>
      <w:r w:rsidRPr="00754BBF">
        <w:rPr>
          <w:rFonts w:ascii="宋体" w:hAnsi="宋体" w:cs="宋体"/>
        </w:rPr>
        <w:t>漫</w:t>
      </w:r>
      <w:r w:rsidRPr="00754BBF">
        <w:t xml:space="preserve">    </w:t>
      </w:r>
      <w:r w:rsidRPr="00754BBF">
        <w:rPr>
          <w:rFonts w:ascii="宋体" w:hAnsi="宋体" w:cs="宋体"/>
        </w:rPr>
        <w:t>增大</w:t>
      </w:r>
      <w:r w:rsidRPr="00754BBF">
        <w:t xml:space="preserve">    </w:t>
      </w:r>
      <w:r w:rsidRPr="00754BBF">
        <w:rPr>
          <w:rFonts w:ascii="宋体" w:hAnsi="宋体" w:cs="宋体"/>
        </w:rPr>
        <w:t>做功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1]</w:t>
      </w:r>
      <w:r w:rsidRPr="00754BBF">
        <w:rPr>
          <w:rFonts w:ascii="宋体" w:hAnsi="宋体" w:cs="宋体"/>
        </w:rPr>
        <w:t>发生漫反射时，反射光线会射向各个方向，故即便用强光照射也不觉得刺眼，是因为光在墙面上发生漫反射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2]</w:t>
      </w:r>
      <w:r w:rsidRPr="00754BBF">
        <w:rPr>
          <w:rFonts w:ascii="宋体" w:hAnsi="宋体" w:cs="宋体"/>
        </w:rPr>
        <w:t>斜坡比较粗糙，是为了增大摩擦，减小汽车下坡时的速度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3]</w:t>
      </w:r>
      <w:r w:rsidRPr="00754BBF">
        <w:rPr>
          <w:rFonts w:ascii="宋体" w:hAnsi="宋体" w:cs="宋体"/>
        </w:rPr>
        <w:t>刹车时，刹车块和车轮上的鼓轮摩擦产生热量，这是通过做功的方式增加了刹车片的内能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15</w:t>
      </w:r>
      <w:r w:rsidRPr="00754BBF">
        <w:t>．（</w:t>
      </w:r>
      <w:r w:rsidRPr="00754BBF">
        <w:t>2020·</w:t>
      </w:r>
      <w:r w:rsidRPr="00754BBF">
        <w:t>江苏无锡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三峡水电站是世界上最大的水力发电站，其年发电能力相当于一座每年消耗</w:t>
      </w:r>
      <w:r w:rsidRPr="00754BBF">
        <w:rPr>
          <w:rFonts w:eastAsia="Times New Roman"/>
        </w:rPr>
        <w:t>5×10</w:t>
      </w:r>
      <w:r w:rsidRPr="00754BBF">
        <w:rPr>
          <w:rFonts w:eastAsia="Times New Roman"/>
          <w:vertAlign w:val="superscript"/>
        </w:rPr>
        <w:t>10</w:t>
      </w:r>
      <w:r w:rsidRPr="00754BBF">
        <w:rPr>
          <w:rFonts w:eastAsia="Times New Roman"/>
        </w:rPr>
        <w:t>kg</w:t>
      </w:r>
      <w:r w:rsidRPr="00754BBF">
        <w:rPr>
          <w:rFonts w:ascii="宋体" w:hAnsi="宋体" w:cs="宋体"/>
        </w:rPr>
        <w:t>标准煤的火力发电站的年发电量。</w:t>
      </w:r>
      <w:r w:rsidRPr="00754BBF">
        <w:rPr>
          <w:rFonts w:eastAsia="Times New Roman"/>
        </w:rPr>
        <w:t>5×10</w:t>
      </w:r>
      <w:r w:rsidRPr="00754BBF">
        <w:rPr>
          <w:rFonts w:eastAsia="Times New Roman"/>
          <w:vertAlign w:val="superscript"/>
        </w:rPr>
        <w:t>10</w:t>
      </w:r>
      <w:r w:rsidRPr="00754BBF">
        <w:rPr>
          <w:rFonts w:eastAsia="Times New Roman"/>
        </w:rPr>
        <w:t>kg</w:t>
      </w:r>
      <w:r w:rsidRPr="00754BBF">
        <w:rPr>
          <w:rFonts w:ascii="宋体" w:hAnsi="宋体" w:cs="宋体"/>
        </w:rPr>
        <w:t>标准煤完全燃烧</w:t>
      </w:r>
      <w:r w:rsidRPr="00754BBF">
        <w:rPr>
          <w:rFonts w:ascii="宋体" w:hAnsi="宋体" w:cs="宋体"/>
        </w:rPr>
        <w:lastRenderedPageBreak/>
        <w:t>后会放出</w:t>
      </w:r>
      <w:r w:rsidRPr="00754BBF">
        <w:rPr>
          <w:u w:val="single"/>
        </w:rPr>
        <w:t xml:space="preserve">        </w:t>
      </w:r>
      <w:r w:rsidRPr="00754BBF">
        <w:rPr>
          <w:rFonts w:eastAsia="Times New Roman"/>
        </w:rPr>
        <w:t>J</w:t>
      </w:r>
      <w:r w:rsidRPr="00754BBF">
        <w:rPr>
          <w:rFonts w:ascii="宋体" w:hAnsi="宋体" w:cs="宋体"/>
        </w:rPr>
        <w:t>热量，水能可以从自然界源源不断地得到，属于</w:t>
      </w:r>
      <w:r w:rsidRPr="00754BBF">
        <w:rPr>
          <w:u w:val="single"/>
        </w:rPr>
        <w:t xml:space="preserve">        </w:t>
      </w:r>
      <w:r w:rsidRPr="00754BBF">
        <w:rPr>
          <w:rFonts w:ascii="宋体" w:hAnsi="宋体" w:cs="宋体"/>
        </w:rPr>
        <w:t>能源。（标准煤的热值为</w:t>
      </w:r>
      <w:r w:rsidRPr="00754BBF">
        <w:rPr>
          <w:rFonts w:eastAsia="Times New Roman"/>
        </w:rPr>
        <w:t>2.9×10</w:t>
      </w:r>
      <w:r w:rsidRPr="00754BBF">
        <w:rPr>
          <w:rFonts w:eastAsia="Times New Roman"/>
          <w:vertAlign w:val="superscript"/>
        </w:rPr>
        <w:t>7</w:t>
      </w:r>
      <w:r w:rsidRPr="00754BBF">
        <w:rPr>
          <w:rFonts w:eastAsia="Times New Roman"/>
        </w:rPr>
        <w:t>J/kg</w:t>
      </w:r>
      <w:r w:rsidRPr="00754BBF">
        <w:rPr>
          <w:rFonts w:ascii="宋体" w:hAnsi="宋体" w:cs="宋体"/>
        </w:rPr>
        <w:t>）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t>【答案】</w:t>
      </w:r>
      <w:r w:rsidRPr="00754BBF">
        <w:rPr>
          <w:rFonts w:eastAsia="Times New Roman"/>
        </w:rPr>
        <w:t>1.45×10</w:t>
      </w:r>
      <w:r w:rsidRPr="00754BBF">
        <w:rPr>
          <w:rFonts w:eastAsia="Times New Roman"/>
          <w:vertAlign w:val="superscript"/>
        </w:rPr>
        <w:t>18</w:t>
      </w:r>
      <w:r w:rsidRPr="00754BBF">
        <w:t xml:space="preserve">    </w:t>
      </w:r>
      <w:r w:rsidRPr="00754BBF">
        <w:rPr>
          <w:rFonts w:ascii="宋体" w:hAnsi="宋体" w:cs="宋体"/>
        </w:rPr>
        <w:t>可再生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>
        <w:rPr>
          <w:noProof/>
        </w:rPr>
        <w:drawing>
          <wp:inline distT="0" distB="0" distL="0" distR="0">
            <wp:extent cx="257175" cy="257175"/>
            <wp:effectExtent l="0" t="0" r="9525" b="952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1]</w:t>
      </w:r>
      <w:r w:rsidRPr="00754BBF">
        <w:rPr>
          <w:rFonts w:ascii="宋体" w:hAnsi="宋体" w:cs="宋体"/>
        </w:rPr>
        <w:t>根据热值计算公式可知</w:t>
      </w:r>
    </w:p>
    <w:p w:rsidR="004C5414" w:rsidRPr="00754BBF" w:rsidRDefault="004C5414" w:rsidP="004C5414">
      <w:pPr>
        <w:pStyle w:val="a6"/>
      </w:pPr>
      <w:r w:rsidRPr="00754BBF">
        <w:object w:dxaOrig="4735" w:dyaOrig="403">
          <v:shape id="_x0000_i1029" type="#_x0000_t75" alt="eqId42f9023a6a614989b2782d222f563014" style="width:237pt;height:20.25pt" o:ole="">
            <v:imagedata r:id="rId27" o:title="eqId42f9023a6a614989b2782d222f563014"/>
          </v:shape>
          <o:OLEObject Type="Embed" ProgID="Equation.DSMT4" ShapeID="_x0000_i1029" DrawAspect="Content" ObjectID="_1679903613" r:id="rId28"/>
        </w:objec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2]</w:t>
      </w:r>
      <w:r w:rsidRPr="00754BBF">
        <w:rPr>
          <w:rFonts w:ascii="宋体" w:hAnsi="宋体" w:cs="宋体"/>
        </w:rPr>
        <w:t>水能可以从自然界源源不断地得到，根据能源的定义与分类可知属于可再生能源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16</w:t>
      </w:r>
      <w:r w:rsidRPr="00754BBF">
        <w:t>．（</w:t>
      </w:r>
      <w:r w:rsidRPr="00754BBF">
        <w:t>2020·</w:t>
      </w:r>
      <w:r w:rsidRPr="00754BBF">
        <w:t>江苏宿迁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天然气的热值为</w:t>
      </w:r>
      <w:r w:rsidRPr="00754BBF">
        <w:rPr>
          <w:rFonts w:eastAsia="Times New Roman"/>
        </w:rPr>
        <w:t>4.4</w:t>
      </w:r>
      <w:r w:rsidRPr="00754BBF">
        <w:rPr>
          <w:rFonts w:ascii="宋体" w:hAnsi="宋体" w:cs="宋体"/>
        </w:rPr>
        <w:t>×</w:t>
      </w:r>
      <w:r w:rsidRPr="00754BBF">
        <w:rPr>
          <w:rFonts w:eastAsia="Times New Roman"/>
        </w:rPr>
        <w:t>10</w:t>
      </w:r>
      <w:r w:rsidRPr="00754BBF">
        <w:rPr>
          <w:rFonts w:eastAsia="Times New Roman"/>
          <w:vertAlign w:val="superscript"/>
        </w:rPr>
        <w:t>7</w:t>
      </w:r>
      <w:r w:rsidRPr="00754BBF">
        <w:rPr>
          <w:rFonts w:eastAsia="Times New Roman"/>
        </w:rPr>
        <w:t>J/kg</w:t>
      </w:r>
      <w:r w:rsidRPr="00754BBF">
        <w:rPr>
          <w:rFonts w:ascii="宋体" w:hAnsi="宋体" w:cs="宋体"/>
        </w:rPr>
        <w:t>，小明烧开一壶水消耗了</w:t>
      </w:r>
      <w:r w:rsidRPr="00754BBF">
        <w:rPr>
          <w:rFonts w:eastAsia="Times New Roman"/>
        </w:rPr>
        <w:t>0.05kg</w:t>
      </w:r>
      <w:r w:rsidRPr="00754BBF">
        <w:rPr>
          <w:rFonts w:ascii="宋体" w:hAnsi="宋体" w:cs="宋体"/>
        </w:rPr>
        <w:t>。完全燃烧这些天然气放出热量为</w:t>
      </w:r>
      <w:r w:rsidRPr="00754BBF">
        <w:rPr>
          <w:u w:val="single"/>
        </w:rPr>
        <w:t xml:space="preserve">      </w:t>
      </w:r>
      <w:r w:rsidRPr="00754BBF">
        <w:rPr>
          <w:rFonts w:eastAsia="Times New Roman"/>
        </w:rPr>
        <w:t>J</w:t>
      </w:r>
      <w:r w:rsidRPr="00754BBF">
        <w:rPr>
          <w:rFonts w:ascii="宋体" w:hAnsi="宋体" w:cs="宋体"/>
        </w:rPr>
        <w:t>；水沸腾时壶盖被顶起，这是内能转化为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能，汽油机的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冲程与此原理相似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t>【答案】</w:t>
      </w:r>
      <w:r w:rsidRPr="00754BBF">
        <w:rPr>
          <w:rFonts w:eastAsia="Times New Roman"/>
        </w:rPr>
        <w:t>2.2</w:t>
      </w:r>
      <w:r w:rsidRPr="00754BBF">
        <w:rPr>
          <w:rFonts w:ascii="宋体" w:hAnsi="宋体" w:cs="宋体"/>
        </w:rPr>
        <w:t>×</w:t>
      </w:r>
      <w:r w:rsidRPr="00754BBF">
        <w:rPr>
          <w:rFonts w:eastAsia="Times New Roman"/>
        </w:rPr>
        <w:t>10</w:t>
      </w:r>
      <w:r w:rsidRPr="00754BBF">
        <w:rPr>
          <w:rFonts w:eastAsia="Times New Roman"/>
          <w:vertAlign w:val="superscript"/>
        </w:rPr>
        <w:t>6</w:t>
      </w:r>
      <w:r w:rsidRPr="00754BBF">
        <w:t xml:space="preserve">    </w:t>
      </w:r>
      <w:r w:rsidRPr="00754BBF">
        <w:rPr>
          <w:rFonts w:ascii="宋体" w:hAnsi="宋体" w:cs="宋体"/>
        </w:rPr>
        <w:t>机械</w:t>
      </w:r>
      <w:r w:rsidRPr="00754BBF">
        <w:t xml:space="preserve">    </w:t>
      </w:r>
      <w:r w:rsidRPr="00754BBF">
        <w:rPr>
          <w:rFonts w:ascii="宋体" w:hAnsi="宋体" w:cs="宋体"/>
        </w:rPr>
        <w:t>做功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1]</w:t>
      </w:r>
      <w:r w:rsidRPr="00754BBF">
        <w:rPr>
          <w:rFonts w:ascii="宋体" w:hAnsi="宋体" w:cs="宋体"/>
        </w:rPr>
        <w:t>消耗</w:t>
      </w:r>
      <w:r w:rsidRPr="00754BBF">
        <w:rPr>
          <w:rFonts w:eastAsia="Times New Roman"/>
        </w:rPr>
        <w:t>0.05g</w:t>
      </w:r>
      <w:r w:rsidRPr="00754BBF">
        <w:rPr>
          <w:rFonts w:ascii="宋体" w:hAnsi="宋体" w:cs="宋体"/>
        </w:rPr>
        <w:t>天然气释放的热量</w:t>
      </w:r>
    </w:p>
    <w:p w:rsidR="004C5414" w:rsidRPr="00754BBF" w:rsidRDefault="004C5414" w:rsidP="004C5414">
      <w:pPr>
        <w:pStyle w:val="a6"/>
        <w:rPr>
          <w:rFonts w:eastAsia="Times New Roman"/>
        </w:rPr>
      </w:pPr>
      <w:r w:rsidRPr="00754BBF">
        <w:rPr>
          <w:rFonts w:eastAsia="Times New Roman"/>
          <w:i/>
        </w:rPr>
        <w:t>Q</w:t>
      </w:r>
      <w:r w:rsidRPr="00754BBF">
        <w:rPr>
          <w:rFonts w:eastAsia="Times New Roman"/>
        </w:rPr>
        <w:t>=</w:t>
      </w:r>
      <w:proofErr w:type="spellStart"/>
      <w:r w:rsidRPr="00754BBF">
        <w:rPr>
          <w:rFonts w:eastAsia="Times New Roman"/>
          <w:i/>
        </w:rPr>
        <w:t>mq</w:t>
      </w:r>
      <w:proofErr w:type="spellEnd"/>
      <w:r w:rsidRPr="00754BBF">
        <w:rPr>
          <w:rFonts w:eastAsia="Times New Roman"/>
        </w:rPr>
        <w:t>=0.05kg</w:t>
      </w:r>
      <w:r w:rsidRPr="00754BBF">
        <w:rPr>
          <w:rFonts w:ascii="宋体" w:hAnsi="宋体" w:cs="宋体"/>
        </w:rPr>
        <w:t>×</w:t>
      </w:r>
      <w:r w:rsidRPr="00754BBF">
        <w:rPr>
          <w:rFonts w:eastAsia="Times New Roman"/>
        </w:rPr>
        <w:t>4.4</w:t>
      </w:r>
      <w:r w:rsidRPr="00754BBF">
        <w:rPr>
          <w:rFonts w:ascii="宋体" w:hAnsi="宋体" w:cs="宋体"/>
        </w:rPr>
        <w:t>×</w:t>
      </w:r>
      <w:r w:rsidRPr="00754BBF">
        <w:rPr>
          <w:rFonts w:eastAsia="Times New Roman"/>
        </w:rPr>
        <w:t>10</w:t>
      </w:r>
      <w:r w:rsidRPr="00754BBF">
        <w:rPr>
          <w:rFonts w:eastAsia="Times New Roman"/>
          <w:vertAlign w:val="superscript"/>
        </w:rPr>
        <w:t>7</w:t>
      </w:r>
      <w:r w:rsidRPr="00754BBF">
        <w:rPr>
          <w:rFonts w:eastAsia="Times New Roman"/>
        </w:rPr>
        <w:t>J/kg=2.2</w:t>
      </w:r>
      <w:r w:rsidRPr="00754BBF">
        <w:rPr>
          <w:rFonts w:ascii="宋体" w:hAnsi="宋体" w:cs="宋体"/>
        </w:rPr>
        <w:t>×</w:t>
      </w:r>
      <w:r w:rsidRPr="00754BBF">
        <w:rPr>
          <w:rFonts w:eastAsia="Times New Roman"/>
        </w:rPr>
        <w:t>10</w:t>
      </w:r>
      <w:r w:rsidRPr="00754BBF">
        <w:rPr>
          <w:rFonts w:eastAsia="Times New Roman"/>
          <w:vertAlign w:val="superscript"/>
        </w:rPr>
        <w:t>6</w:t>
      </w:r>
      <w:r w:rsidRPr="00754BBF">
        <w:rPr>
          <w:rFonts w:eastAsia="Times New Roman"/>
        </w:rPr>
        <w:t>J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2][3]</w:t>
      </w:r>
      <w:r w:rsidRPr="00754BBF">
        <w:rPr>
          <w:rFonts w:ascii="宋体" w:hAnsi="宋体" w:cs="宋体"/>
        </w:rPr>
        <w:t>水沸腾时壶盖被顶起，这是内能转化为机械能，在汽油机的做功冲程中，高温高压的燃气膨胀做功，将内能转化为机械能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17</w:t>
      </w:r>
      <w:r w:rsidRPr="00754BBF">
        <w:t>．（</w:t>
      </w:r>
      <w:r w:rsidRPr="00754BBF">
        <w:t>2020·</w:t>
      </w:r>
      <w:r w:rsidRPr="00754BBF">
        <w:t>江苏无锡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用“模拟打桩”来探究物体重力势能的大小与哪些因素有关，物体的质量</w:t>
      </w:r>
      <w:r w:rsidRPr="00754BBF">
        <w:object w:dxaOrig="1161" w:dyaOrig="312">
          <v:shape id="_x0000_i1030" type="#_x0000_t75" alt="eqId7ec047b233154af6bb29106007d46093" style="width:57.75pt;height:15.75pt" o:ole="">
            <v:imagedata r:id="rId29" o:title="eqId7ec047b233154af6bb29106007d46093"/>
          </v:shape>
          <o:OLEObject Type="Embed" ProgID="Equation.DSMT4" ShapeID="_x0000_i1030" DrawAspect="Content" ObjectID="_1679903614" r:id="rId30"/>
        </w:object>
      </w:r>
      <w:r w:rsidRPr="00754BBF">
        <w:rPr>
          <w:rFonts w:ascii="宋体" w:hAnsi="宋体" w:cs="宋体"/>
        </w:rPr>
        <w:t>，实验时，让物体从木桩正上方的某一高度处自由下落，将木桩打入沙中，三次实验木桩进入沙中的深度如图所示，木桩进入沙中的深度越深，则物体对木桩做的功越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，比较</w:t>
      </w:r>
      <w:r w:rsidRPr="00754BBF">
        <w:object w:dxaOrig="200" w:dyaOrig="213">
          <v:shape id="_x0000_i1031" type="#_x0000_t75" alt="eqId70a27b6ddf6b478285353abb3b1f3741" style="width:9.75pt;height:10.5pt" o:ole="">
            <v:imagedata r:id="rId31" o:title="eqId70a27b6ddf6b478285353abb3b1f3741"/>
          </v:shape>
          <o:OLEObject Type="Embed" ProgID="Equation.DSMT4" ShapeID="_x0000_i1031" DrawAspect="Content" ObjectID="_1679903615" r:id="rId32"/>
        </w:object>
      </w:r>
      <w:r w:rsidRPr="00754BBF">
        <w:rPr>
          <w:rFonts w:ascii="宋体" w:hAnsi="宋体" w:cs="宋体"/>
        </w:rPr>
        <w:t>、</w:t>
      </w:r>
      <w:r w:rsidRPr="00754BBF">
        <w:object w:dxaOrig="198" w:dyaOrig="287">
          <v:shape id="_x0000_i1032" type="#_x0000_t75" alt="eqIdaea992e70d4943e49e893817eb885ed7" style="width:9.75pt;height:14.25pt" o:ole="">
            <v:imagedata r:id="rId33" o:title="eqIdaea992e70d4943e49e893817eb885ed7"/>
          </v:shape>
          <o:OLEObject Type="Embed" ProgID="Equation.DSMT4" ShapeID="_x0000_i1032" DrawAspect="Content" ObjectID="_1679903616" r:id="rId34"/>
        </w:object>
      </w:r>
      <w:r w:rsidRPr="00754BBF">
        <w:rPr>
          <w:rFonts w:ascii="宋体" w:hAnsi="宋体" w:cs="宋体"/>
        </w:rPr>
        <w:t>可知：物体重力势能的大小与物体的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有关；比较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可知：物体重力势能的大小与物体的质量有关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81200" cy="1485900"/>
            <wp:effectExtent l="0" t="0" r="0" b="0"/>
            <wp:docPr id="129" name="图片 1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8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pStyle w:val="a6"/>
        <w:rPr>
          <w:rFonts w:eastAsia="Times New Roman"/>
          <w:i/>
        </w:rPr>
      </w:pPr>
      <w:r w:rsidRPr="00754BBF">
        <w:t>【答案】</w:t>
      </w:r>
      <w:r w:rsidRPr="00754BBF">
        <w:rPr>
          <w:rFonts w:ascii="宋体" w:hAnsi="宋体" w:cs="宋体"/>
        </w:rPr>
        <w:t>多</w:t>
      </w:r>
      <w:r w:rsidRPr="00754BBF">
        <w:t xml:space="preserve">    </w:t>
      </w:r>
      <w:r w:rsidRPr="00754BBF">
        <w:rPr>
          <w:rFonts w:ascii="宋体" w:hAnsi="宋体" w:cs="宋体"/>
        </w:rPr>
        <w:t>高度</w:t>
      </w:r>
      <w:r w:rsidRPr="00754BBF">
        <w:t xml:space="preserve">    </w:t>
      </w:r>
      <w:r w:rsidRPr="00754BBF">
        <w:rPr>
          <w:rFonts w:eastAsia="Times New Roman"/>
          <w:i/>
        </w:rPr>
        <w:t>a</w:t>
      </w:r>
      <w:r w:rsidRPr="00754BBF">
        <w:rPr>
          <w:rFonts w:ascii="宋体" w:hAnsi="宋体" w:cs="宋体"/>
        </w:rPr>
        <w:t>、</w:t>
      </w:r>
      <w:r w:rsidRPr="00754BBF">
        <w:rPr>
          <w:rFonts w:eastAsia="Times New Roman"/>
          <w:i/>
        </w:rPr>
        <w:t>c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1]</w:t>
      </w:r>
      <w:r w:rsidRPr="00754BBF">
        <w:rPr>
          <w:rFonts w:ascii="宋体" w:hAnsi="宋体" w:cs="宋体"/>
        </w:rPr>
        <w:t>物体下落过程中，物体的重力势能转化为动能，物体的重力势能就越大，对木桩做功越多，木桩陷入沙坑越深，所以我们可以通过木桩陷入沙坑的深度观察来判断重力势能的大小，这用到了转换法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2]</w:t>
      </w:r>
      <w:r w:rsidRPr="00754BBF">
        <w:rPr>
          <w:rFonts w:ascii="宋体" w:hAnsi="宋体" w:cs="宋体"/>
        </w:rPr>
        <w:t>由</w:t>
      </w:r>
      <w:r w:rsidRPr="00754BBF">
        <w:object w:dxaOrig="200" w:dyaOrig="213">
          <v:shape id="_x0000_i1033" type="#_x0000_t75" alt="eqId70a27b6ddf6b478285353abb3b1f3741" style="width:9.75pt;height:10.5pt" o:ole="">
            <v:imagedata r:id="rId31" o:title="eqId70a27b6ddf6b478285353abb3b1f3741"/>
          </v:shape>
          <o:OLEObject Type="Embed" ProgID="Equation.DSMT4" ShapeID="_x0000_i1033" DrawAspect="Content" ObjectID="_1679903617" r:id="rId36"/>
        </w:object>
      </w:r>
      <w:r w:rsidRPr="00754BBF">
        <w:rPr>
          <w:rFonts w:ascii="宋体" w:hAnsi="宋体" w:cs="宋体"/>
        </w:rPr>
        <w:t>、</w:t>
      </w:r>
      <w:r w:rsidRPr="00754BBF">
        <w:object w:dxaOrig="198" w:dyaOrig="287">
          <v:shape id="_x0000_i1034" type="#_x0000_t75" alt="eqIdaea992e70d4943e49e893817eb885ed7" style="width:9.75pt;height:14.25pt" o:ole="">
            <v:imagedata r:id="rId33" o:title="eqIdaea992e70d4943e49e893817eb885ed7"/>
          </v:shape>
          <o:OLEObject Type="Embed" ProgID="Equation.DSMT4" ShapeID="_x0000_i1034" DrawAspect="Content" ObjectID="_1679903618" r:id="rId37"/>
        </w:object>
      </w:r>
      <w:r w:rsidRPr="00754BBF">
        <w:rPr>
          <w:rFonts w:ascii="宋体" w:hAnsi="宋体" w:cs="宋体"/>
        </w:rPr>
        <w:t>两图可知，物体的质量</w:t>
      </w:r>
      <w:r w:rsidRPr="00754BBF">
        <w:object w:dxaOrig="795" w:dyaOrig="360">
          <v:shape id="_x0000_i1035" type="#_x0000_t75" alt="eqId9306617019194343b9ae896b85b1cecb" style="width:39.75pt;height:18pt" o:ole="">
            <v:imagedata r:id="rId38" o:title="eqId9306617019194343b9ae896b85b1cecb"/>
          </v:shape>
          <o:OLEObject Type="Embed" ProgID="Equation.DSMT4" ShapeID="_x0000_i1035" DrawAspect="Content" ObjectID="_1679903619" r:id="rId39"/>
        </w:object>
      </w:r>
      <w:r w:rsidRPr="00754BBF">
        <w:rPr>
          <w:rFonts w:ascii="宋体" w:hAnsi="宋体" w:cs="宋体"/>
        </w:rPr>
        <w:t>，从不同高度落下，落下的位置越高，木桩被打得越深，物体的重力势能越大，说明重力势能与高度有关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lastRenderedPageBreak/>
        <w:t>[3]</w:t>
      </w:r>
      <w:r w:rsidRPr="00754BBF">
        <w:rPr>
          <w:rFonts w:ascii="宋体" w:hAnsi="宋体" w:cs="宋体"/>
        </w:rPr>
        <w:t>比较</w:t>
      </w:r>
      <w:r w:rsidRPr="00754BBF">
        <w:object w:dxaOrig="200" w:dyaOrig="213">
          <v:shape id="_x0000_i1036" type="#_x0000_t75" alt="eqId70a27b6ddf6b478285353abb3b1f3741" style="width:9.75pt;height:10.5pt" o:ole="">
            <v:imagedata r:id="rId31" o:title="eqId70a27b6ddf6b478285353abb3b1f3741"/>
          </v:shape>
          <o:OLEObject Type="Embed" ProgID="Equation.DSMT4" ShapeID="_x0000_i1036" DrawAspect="Content" ObjectID="_1679903620" r:id="rId40"/>
        </w:object>
      </w:r>
      <w:r w:rsidRPr="00754BBF">
        <w:rPr>
          <w:rFonts w:ascii="宋体" w:hAnsi="宋体" w:cs="宋体"/>
        </w:rPr>
        <w:t>、</w:t>
      </w:r>
      <w:r w:rsidRPr="00754BBF">
        <w:object w:dxaOrig="177" w:dyaOrig="225">
          <v:shape id="_x0000_i1037" type="#_x0000_t75" alt="eqIdad7cefefaba947e1a168bca491c4fca1" style="width:9pt;height:11.25pt" o:ole="">
            <v:imagedata r:id="rId41" o:title="eqIdad7cefefaba947e1a168bca491c4fca1"/>
          </v:shape>
          <o:OLEObject Type="Embed" ProgID="Equation.DSMT4" ShapeID="_x0000_i1037" DrawAspect="Content" ObjectID="_1679903621" r:id="rId42"/>
        </w:object>
      </w:r>
      <w:r w:rsidRPr="00754BBF">
        <w:rPr>
          <w:rFonts w:ascii="宋体" w:hAnsi="宋体" w:cs="宋体"/>
        </w:rPr>
        <w:t>两图可知，物体的质量</w:t>
      </w:r>
      <w:r w:rsidRPr="00754BBF">
        <w:object w:dxaOrig="785" w:dyaOrig="367">
          <v:shape id="_x0000_i1038" type="#_x0000_t75" alt="eqIdeed6dc4425854c9d899101ba7b305fb9" style="width:39pt;height:18pt" o:ole="">
            <v:imagedata r:id="rId43" o:title="eqIdeed6dc4425854c9d899101ba7b305fb9"/>
          </v:shape>
          <o:OLEObject Type="Embed" ProgID="Equation.DSMT4" ShapeID="_x0000_i1038" DrawAspect="Content" ObjectID="_1679903622" r:id="rId44"/>
        </w:object>
      </w:r>
      <w:r w:rsidRPr="00754BBF">
        <w:rPr>
          <w:rFonts w:ascii="宋体" w:hAnsi="宋体" w:cs="宋体"/>
        </w:rPr>
        <w:t>，物体从同一高度落下，质量越大，木桩被打得越深，说明重力势能与质量有关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18</w:t>
      </w:r>
      <w:r w:rsidRPr="00754BBF">
        <w:t>．（</w:t>
      </w:r>
      <w:r w:rsidRPr="00754BBF">
        <w:t>2020·</w:t>
      </w:r>
      <w:r w:rsidRPr="00754BBF">
        <w:t>江苏镇江市</w:t>
      </w:r>
      <w:r w:rsidRPr="00754BBF">
        <w:t>·</w:t>
      </w:r>
      <w:r w:rsidRPr="00754BBF">
        <w:t>中考真题）如图所示，某同学站在电梯内的电子秤上，在电梯向下匀速运动的过程中，该同学的重力势能</w:t>
      </w:r>
      <w:r w:rsidRPr="00754BBF">
        <w:rPr>
          <w:u w:val="single"/>
        </w:rPr>
        <w:t xml:space="preserve">     </w:t>
      </w:r>
      <w:r w:rsidRPr="00754BBF">
        <w:t>，机械能</w:t>
      </w:r>
      <w:r w:rsidRPr="00754BBF">
        <w:rPr>
          <w:u w:val="single"/>
        </w:rPr>
        <w:t xml:space="preserve">     </w:t>
      </w:r>
      <w:r w:rsidRPr="00754BBF">
        <w:t>（上述两空均选填</w:t>
      </w:r>
      <w:r w:rsidRPr="00754BBF">
        <w:t>“</w:t>
      </w:r>
      <w:r w:rsidRPr="00754BBF">
        <w:t>增大</w:t>
      </w:r>
      <w:r w:rsidRPr="00754BBF">
        <w:t>”</w:t>
      </w:r>
      <w:r w:rsidRPr="00754BBF">
        <w:t>、</w:t>
      </w:r>
      <w:r w:rsidRPr="00754BBF">
        <w:t>“</w:t>
      </w:r>
      <w:r w:rsidRPr="00754BBF">
        <w:t>减小</w:t>
      </w:r>
      <w:r w:rsidRPr="00754BBF">
        <w:t>”</w:t>
      </w:r>
      <w:r w:rsidRPr="00754BBF">
        <w:t>或</w:t>
      </w:r>
      <w:r w:rsidRPr="00754BBF">
        <w:t>“</w:t>
      </w:r>
      <w:r w:rsidRPr="00754BBF">
        <w:t>不变</w:t>
      </w:r>
      <w:r w:rsidRPr="00754BBF">
        <w:t>”</w:t>
      </w:r>
      <w:r w:rsidRPr="00754BBF">
        <w:t>）。在电梯减速停靠一楼的过程中，电子秤的示数比该同学所受重力</w:t>
      </w:r>
      <w:r w:rsidRPr="00754BBF">
        <w:rPr>
          <w:u w:val="single"/>
        </w:rPr>
        <w:t xml:space="preserve">     </w:t>
      </w:r>
      <w:r w:rsidRPr="00754BBF">
        <w:t>｡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00150" cy="1638300"/>
            <wp:effectExtent l="0" t="0" r="0" b="0"/>
            <wp:docPr id="128" name="图片 1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figur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pStyle w:val="a6"/>
      </w:pPr>
      <w:r w:rsidRPr="00754BBF">
        <w:t>【答案】减小</w:t>
      </w:r>
      <w:r w:rsidRPr="00754BBF">
        <w:t xml:space="preserve">    </w:t>
      </w:r>
      <w:r w:rsidRPr="00754BBF">
        <w:t>减小</w:t>
      </w:r>
      <w:r w:rsidRPr="00754BBF">
        <w:t xml:space="preserve">    </w:t>
      </w:r>
      <w:r w:rsidRPr="00754BBF">
        <w:t>大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[1][2]</w:t>
      </w:r>
      <w:r w:rsidRPr="00754BBF">
        <w:t>在电梯向下匀速运动的过程中，该同学运动速度不变，高度减小，故其重力势能减小、动能不变，机械能减小。</w:t>
      </w:r>
    </w:p>
    <w:p w:rsidR="004C5414" w:rsidRPr="00754BBF" w:rsidRDefault="004C5414" w:rsidP="004C5414">
      <w:pPr>
        <w:pStyle w:val="a6"/>
      </w:pPr>
      <w:r w:rsidRPr="00754BBF">
        <w:t>[3]</w:t>
      </w:r>
      <w:r w:rsidRPr="00754BBF">
        <w:t>在电梯减速停靠一楼的过程中，该同学也在减速，支持力大于重力，故电子秤的示数比该同学所受重力大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19</w:t>
      </w:r>
      <w:r w:rsidRPr="00754BBF">
        <w:t>．（</w:t>
      </w:r>
      <w:r w:rsidRPr="00754BBF">
        <w:t>2020·</w:t>
      </w:r>
      <w:r w:rsidRPr="00754BBF">
        <w:t>江苏镇江市</w:t>
      </w:r>
      <w:r w:rsidRPr="00754BBF">
        <w:t>·</w:t>
      </w:r>
      <w:r w:rsidRPr="00754BBF">
        <w:t>中考真题）质量为</w:t>
      </w:r>
      <w:r w:rsidRPr="00754BBF">
        <w:t>10kg</w:t>
      </w:r>
      <w:r w:rsidRPr="00754BBF">
        <w:t>的水温度升高</w:t>
      </w:r>
      <w:r w:rsidRPr="00754BBF">
        <w:t>22℃</w:t>
      </w:r>
      <w:r w:rsidRPr="00754BBF">
        <w:t>，需要吸收的热量为</w:t>
      </w:r>
      <w:r w:rsidRPr="00754BBF">
        <w:rPr>
          <w:u w:val="single"/>
        </w:rPr>
        <w:t xml:space="preserve">     </w:t>
      </w:r>
      <w:r w:rsidRPr="00754BBF">
        <w:t>J</w:t>
      </w:r>
      <w:r w:rsidRPr="00754BBF">
        <w:t>，若不考虑热量散失，这些热量需要完全燃烧</w:t>
      </w:r>
      <w:r w:rsidRPr="00754BBF">
        <w:rPr>
          <w:u w:val="single"/>
        </w:rPr>
        <w:t xml:space="preserve">     </w:t>
      </w:r>
      <w:r w:rsidRPr="00754BBF">
        <w:t>g</w:t>
      </w:r>
      <w:r w:rsidRPr="00754BBF">
        <w:t>的天然气来提供，天然气是</w:t>
      </w:r>
      <w:r w:rsidRPr="00754BBF">
        <w:rPr>
          <w:u w:val="single"/>
        </w:rPr>
        <w:t xml:space="preserve">     </w:t>
      </w:r>
      <w:r w:rsidRPr="00754BBF">
        <w:t xml:space="preserve"> </w:t>
      </w:r>
      <w:r w:rsidRPr="00754BBF">
        <w:t>（选填</w:t>
      </w:r>
      <w:r w:rsidRPr="00754BBF">
        <w:t>“</w:t>
      </w:r>
      <w:r w:rsidRPr="00754BBF">
        <w:t>可再生</w:t>
      </w:r>
      <w:r w:rsidRPr="00754BBF">
        <w:t>”</w:t>
      </w:r>
      <w:r w:rsidRPr="00754BBF">
        <w:t>或</w:t>
      </w:r>
      <w:r w:rsidRPr="00754BBF">
        <w:t>“</w:t>
      </w:r>
      <w:r w:rsidRPr="00754BBF">
        <w:t>不可再生</w:t>
      </w:r>
      <w:r w:rsidRPr="00754BBF">
        <w:t>”</w:t>
      </w:r>
      <w:r w:rsidRPr="00754BBF">
        <w:t>）能源。</w:t>
      </w:r>
      <w:r w:rsidRPr="00754BBF">
        <w:t>[c</w:t>
      </w:r>
      <w:r w:rsidRPr="00754BBF">
        <w:rPr>
          <w:vertAlign w:val="subscript"/>
        </w:rPr>
        <w:t>水</w:t>
      </w:r>
      <w:r w:rsidRPr="00754BBF">
        <w:t>=4.2×10</w:t>
      </w:r>
      <w:r w:rsidRPr="00754BBF">
        <w:rPr>
          <w:vertAlign w:val="superscript"/>
        </w:rPr>
        <w:t>3</w:t>
      </w:r>
      <w:r w:rsidRPr="00754BBF">
        <w:t>J/</w:t>
      </w:r>
      <w:r w:rsidRPr="00754BBF">
        <w:t>（</w:t>
      </w:r>
      <w:r w:rsidRPr="00754BBF">
        <w:t>kg</w:t>
      </w:r>
      <w:r w:rsidRPr="00754BBF">
        <w:t>･</w:t>
      </w:r>
      <w:r w:rsidRPr="00754BBF">
        <w:t>℃</w:t>
      </w:r>
      <w:r w:rsidRPr="00754BBF">
        <w:t>），</w:t>
      </w:r>
      <w:r w:rsidRPr="00754BBF">
        <w:t>q</w:t>
      </w:r>
      <w:r w:rsidRPr="00754BBF">
        <w:rPr>
          <w:vertAlign w:val="subscript"/>
        </w:rPr>
        <w:t>天然气</w:t>
      </w:r>
      <w:r w:rsidRPr="00754BBF">
        <w:t>=4.4×10</w:t>
      </w:r>
      <w:r w:rsidRPr="00754BBF">
        <w:rPr>
          <w:vertAlign w:val="superscript"/>
        </w:rPr>
        <w:t>7</w:t>
      </w:r>
      <w:r w:rsidRPr="00754BBF">
        <w:t>J/kg]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9.24×10</w:t>
      </w:r>
      <w:r w:rsidRPr="00754BBF">
        <w:rPr>
          <w:vertAlign w:val="superscript"/>
        </w:rPr>
        <w:t>5</w:t>
      </w:r>
      <w:r w:rsidRPr="00754BBF">
        <w:t xml:space="preserve">    21    </w:t>
      </w:r>
      <w:r w:rsidRPr="00754BBF">
        <w:t>不可再生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[1]</w:t>
      </w:r>
      <w:r w:rsidRPr="00754BBF">
        <w:t>质量为</w:t>
      </w:r>
      <w:r w:rsidRPr="00754BBF">
        <w:t>10kg</w:t>
      </w:r>
      <w:r w:rsidRPr="00754BBF">
        <w:t>的水温度升高</w:t>
      </w:r>
      <w:r w:rsidRPr="00754BBF">
        <w:t>22℃</w:t>
      </w:r>
      <w:r w:rsidRPr="00754BBF">
        <w:t>，需要吸收的热量为</w:t>
      </w:r>
    </w:p>
    <w:p w:rsidR="004C5414" w:rsidRPr="00754BBF" w:rsidRDefault="004C5414" w:rsidP="004C5414">
      <w:pPr>
        <w:pStyle w:val="a6"/>
      </w:pPr>
      <w:r w:rsidRPr="00754BBF">
        <w:rPr>
          <w:i/>
        </w:rPr>
        <w:t>Q</w:t>
      </w:r>
      <w:r w:rsidRPr="00754BBF">
        <w:rPr>
          <w:vertAlign w:val="subscript"/>
        </w:rPr>
        <w:t>吸</w:t>
      </w:r>
      <w:r w:rsidRPr="00754BBF">
        <w:t>=</w:t>
      </w:r>
      <w:r w:rsidRPr="00754BBF">
        <w:rPr>
          <w:i/>
        </w:rPr>
        <w:t>c</w:t>
      </w:r>
      <w:r w:rsidRPr="00754BBF">
        <w:rPr>
          <w:vertAlign w:val="subscript"/>
        </w:rPr>
        <w:t>水</w:t>
      </w:r>
      <w:r w:rsidRPr="00754BBF">
        <w:rPr>
          <w:i/>
        </w:rPr>
        <w:t>m</w:t>
      </w:r>
      <w:r w:rsidRPr="00754BBF">
        <w:rPr>
          <w:vertAlign w:val="subscript"/>
        </w:rPr>
        <w:t>水</w:t>
      </w:r>
      <w:proofErr w:type="spellStart"/>
      <w:r w:rsidRPr="00754BBF">
        <w:rPr>
          <w:i/>
        </w:rPr>
        <w:t>Δt</w:t>
      </w:r>
      <w:proofErr w:type="spellEnd"/>
      <w:r w:rsidRPr="00754BBF">
        <w:t>=4.2×10</w:t>
      </w:r>
      <w:r w:rsidRPr="00754BBF">
        <w:rPr>
          <w:vertAlign w:val="superscript"/>
        </w:rPr>
        <w:t>3</w:t>
      </w:r>
      <w:r w:rsidRPr="00754BBF">
        <w:t>J/</w:t>
      </w:r>
      <w:r w:rsidRPr="00754BBF">
        <w:t>（</w:t>
      </w:r>
      <w:r w:rsidRPr="00754BBF">
        <w:t>kg</w:t>
      </w:r>
      <w:r w:rsidRPr="00754BBF">
        <w:rPr>
          <w:rFonts w:ascii="微软雅黑" w:eastAsia="微软雅黑" w:hAnsi="微软雅黑" w:cs="微软雅黑" w:hint="eastAsia"/>
        </w:rPr>
        <w:t>･</w:t>
      </w:r>
      <w:r w:rsidRPr="00754BBF">
        <w:t>℃</w:t>
      </w:r>
      <w:r w:rsidRPr="00754BBF">
        <w:t>）</w:t>
      </w:r>
      <w:r w:rsidRPr="00754BBF">
        <w:t>×10kg×22℃=9.24×10</w:t>
      </w:r>
      <w:r w:rsidRPr="00754BBF">
        <w:rPr>
          <w:vertAlign w:val="superscript"/>
        </w:rPr>
        <w:t>5</w:t>
      </w:r>
      <w:r w:rsidRPr="00754BBF">
        <w:t xml:space="preserve"> J</w:t>
      </w:r>
    </w:p>
    <w:p w:rsidR="004C5414" w:rsidRPr="00754BBF" w:rsidRDefault="004C5414" w:rsidP="004C5414">
      <w:pPr>
        <w:pStyle w:val="a6"/>
      </w:pPr>
      <w:r w:rsidRPr="00754BBF">
        <w:t>[2]</w:t>
      </w:r>
      <w:r w:rsidRPr="00754BBF">
        <w:t>若不考虑热量散失，这些热量需要完全燃烧天然气的质量为</w:t>
      </w:r>
    </w:p>
    <w:p w:rsidR="004C5414" w:rsidRPr="00754BBF" w:rsidRDefault="004C5414" w:rsidP="004C5414">
      <w:pPr>
        <w:pStyle w:val="a6"/>
      </w:pPr>
      <w:r w:rsidRPr="00754BBF">
        <w:rPr>
          <w:i/>
        </w:rPr>
        <w:t>m</w:t>
      </w:r>
      <w:r w:rsidRPr="00754BBF">
        <w:t>=</w:t>
      </w:r>
      <w:r w:rsidRPr="00754BBF">
        <w:object w:dxaOrig="660" w:dyaOrig="720">
          <v:shape id="_x0000_i1039" type="#_x0000_t75" alt="eqId0c42d9c294554d1d8bca15eadf035255" style="width:33pt;height:36pt" o:ole="">
            <v:imagedata r:id="rId46" o:title="eqId0c42d9c294554d1d8bca15eadf035255"/>
          </v:shape>
          <o:OLEObject Type="Embed" ProgID="Equation.DSMT4" ShapeID="_x0000_i1039" DrawAspect="Content" ObjectID="_1679903623" r:id="rId47"/>
        </w:object>
      </w:r>
      <w:r w:rsidRPr="00754BBF">
        <w:t>=</w:t>
      </w:r>
      <w:r w:rsidRPr="00754BBF">
        <w:object w:dxaOrig="1425" w:dyaOrig="705">
          <v:shape id="_x0000_i1040" type="#_x0000_t75" alt="eqIdd9f8806039f7423d864be5986c67d726" style="width:71.25pt;height:35.25pt" o:ole="">
            <v:imagedata r:id="rId48" o:title="eqIdd9f8806039f7423d864be5986c67d726"/>
          </v:shape>
          <o:OLEObject Type="Embed" ProgID="Equation.DSMT4" ShapeID="_x0000_i1040" DrawAspect="Content" ObjectID="_1679903624" r:id="rId49"/>
        </w:object>
      </w:r>
      <w:r w:rsidRPr="00754BBF">
        <w:t>=0.021kg=21g</w:t>
      </w:r>
    </w:p>
    <w:p w:rsidR="004C5414" w:rsidRPr="00754BBF" w:rsidRDefault="004C5414" w:rsidP="004C5414">
      <w:pPr>
        <w:pStyle w:val="a6"/>
      </w:pPr>
      <w:r w:rsidRPr="00754BBF">
        <w:t>[3]</w:t>
      </w:r>
      <w:r w:rsidRPr="00754BBF">
        <w:t>天然气属于化石能源，在短时间内不能得到补充，是不可再生能源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20</w:t>
      </w:r>
      <w:r w:rsidRPr="00754BBF">
        <w:t>．（</w:t>
      </w:r>
      <w:r w:rsidRPr="00754BBF">
        <w:t>2020·</w:t>
      </w:r>
      <w:r w:rsidRPr="00754BBF">
        <w:t>江苏盐城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小华在燃烧皿中放入</w:t>
      </w:r>
      <w:r w:rsidRPr="00754BBF">
        <w:rPr>
          <w:rFonts w:eastAsia="Times New Roman"/>
        </w:rPr>
        <w:t>5g</w:t>
      </w:r>
      <w:r w:rsidRPr="00754BBF">
        <w:rPr>
          <w:rFonts w:ascii="宋体" w:hAnsi="宋体" w:cs="宋体"/>
        </w:rPr>
        <w:t>酒精，对</w:t>
      </w:r>
      <w:r w:rsidRPr="00754BBF">
        <w:rPr>
          <w:rFonts w:eastAsia="Times New Roman"/>
        </w:rPr>
        <w:t>300g</w:t>
      </w:r>
      <w:r w:rsidRPr="00754BBF">
        <w:rPr>
          <w:rFonts w:ascii="宋体" w:hAnsi="宋体" w:cs="宋体"/>
        </w:rPr>
        <w:t>水加热，待酒精燃尽后水温升高了</w:t>
      </w:r>
      <w:r w:rsidRPr="00754BBF">
        <w:rPr>
          <w:rFonts w:eastAsia="Times New Roman"/>
        </w:rPr>
        <w:t>50℃</w:t>
      </w:r>
      <w:r w:rsidRPr="00754BBF">
        <w:rPr>
          <w:rFonts w:ascii="宋体" w:hAnsi="宋体" w:cs="宋体"/>
        </w:rPr>
        <w:t>。已知水的比热容为</w:t>
      </w:r>
      <w:r w:rsidRPr="00754BBF">
        <w:rPr>
          <w:rFonts w:eastAsia="Times New Roman"/>
        </w:rPr>
        <w:t>4.2×10</w:t>
      </w:r>
      <w:r w:rsidRPr="00754BBF">
        <w:rPr>
          <w:rFonts w:eastAsia="Times New Roman"/>
          <w:vertAlign w:val="superscript"/>
        </w:rPr>
        <w:t>3</w:t>
      </w:r>
      <w:r w:rsidRPr="00754BBF">
        <w:rPr>
          <w:rFonts w:eastAsia="Times New Roman"/>
        </w:rPr>
        <w:t>J/</w:t>
      </w:r>
      <w:r w:rsidRPr="00754BBF">
        <w:rPr>
          <w:rFonts w:ascii="宋体" w:hAnsi="宋体" w:cs="宋体"/>
        </w:rPr>
        <w:t>（</w:t>
      </w:r>
      <w:r w:rsidRPr="00754BBF">
        <w:rPr>
          <w:rFonts w:eastAsia="Times New Roman"/>
        </w:rPr>
        <w:t>kg·℃</w:t>
      </w:r>
      <w:r w:rsidRPr="00754BBF">
        <w:rPr>
          <w:rFonts w:ascii="宋体" w:hAnsi="宋体" w:cs="宋体"/>
        </w:rPr>
        <w:t>），酒精的热值为</w:t>
      </w:r>
      <w:r w:rsidRPr="00754BBF">
        <w:rPr>
          <w:rFonts w:eastAsia="Times New Roman"/>
        </w:rPr>
        <w:t>3.0×10</w:t>
      </w:r>
      <w:r w:rsidRPr="00754BBF">
        <w:rPr>
          <w:rFonts w:eastAsia="Times New Roman"/>
          <w:vertAlign w:val="superscript"/>
        </w:rPr>
        <w:t>7</w:t>
      </w:r>
      <w:r w:rsidRPr="00754BBF">
        <w:rPr>
          <w:rFonts w:eastAsia="Times New Roman"/>
        </w:rPr>
        <w:t>J/kg</w:t>
      </w:r>
      <w:r w:rsidRPr="00754BBF">
        <w:rPr>
          <w:rFonts w:ascii="宋体" w:hAnsi="宋体" w:cs="宋体"/>
        </w:rPr>
        <w:t>此过程中，酒精燃烧放出的热量为</w:t>
      </w:r>
      <w:r w:rsidRPr="00754BBF">
        <w:rPr>
          <w:u w:val="single"/>
        </w:rPr>
        <w:t xml:space="preserve">      </w:t>
      </w:r>
      <w:r w:rsidRPr="00754BBF">
        <w:rPr>
          <w:rFonts w:eastAsia="Times New Roman"/>
        </w:rPr>
        <w:t>J</w:t>
      </w:r>
      <w:r w:rsidRPr="00754BBF">
        <w:rPr>
          <w:rFonts w:ascii="宋体" w:hAnsi="宋体" w:cs="宋体"/>
        </w:rPr>
        <w:t>，水吸收的热量为</w:t>
      </w:r>
      <w:r w:rsidRPr="00754BBF">
        <w:rPr>
          <w:u w:val="single"/>
        </w:rPr>
        <w:t xml:space="preserve">      </w:t>
      </w:r>
      <w:r w:rsidRPr="00754BBF">
        <w:rPr>
          <w:rFonts w:eastAsia="Times New Roman"/>
        </w:rPr>
        <w:t>J</w:t>
      </w:r>
      <w:r w:rsidRPr="00754BBF">
        <w:rPr>
          <w:rFonts w:ascii="宋体" w:hAnsi="宋体" w:cs="宋体"/>
        </w:rPr>
        <w:t>，水的内能是通过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方式增加的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t>【答案】</w:t>
      </w:r>
      <w:r w:rsidRPr="00754BBF">
        <w:rPr>
          <w:rFonts w:eastAsia="Times New Roman"/>
        </w:rPr>
        <w:t>1.5×10</w:t>
      </w:r>
      <w:r w:rsidRPr="00754BBF">
        <w:rPr>
          <w:rFonts w:eastAsia="Times New Roman"/>
          <w:vertAlign w:val="superscript"/>
        </w:rPr>
        <w:t>5</w:t>
      </w:r>
      <w:r w:rsidRPr="00754BBF">
        <w:t xml:space="preserve">    </w:t>
      </w:r>
      <w:r w:rsidRPr="00754BBF">
        <w:rPr>
          <w:rFonts w:eastAsia="Times New Roman"/>
        </w:rPr>
        <w:t>6.3×10</w:t>
      </w:r>
      <w:r w:rsidRPr="00754BBF">
        <w:rPr>
          <w:rFonts w:eastAsia="Times New Roman"/>
          <w:vertAlign w:val="superscript"/>
        </w:rPr>
        <w:t>4</w:t>
      </w:r>
      <w:r w:rsidRPr="00754BBF">
        <w:t xml:space="preserve">    </w:t>
      </w:r>
      <w:r w:rsidRPr="00754BBF">
        <w:rPr>
          <w:rFonts w:ascii="宋体" w:hAnsi="宋体" w:cs="宋体"/>
        </w:rPr>
        <w:t>热传递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lastRenderedPageBreak/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1]</w:t>
      </w:r>
      <w:r w:rsidRPr="00754BBF">
        <w:rPr>
          <w:rFonts w:ascii="宋体" w:hAnsi="宋体" w:cs="宋体"/>
        </w:rPr>
        <w:t>酒精燃烧放出的热量</w:t>
      </w:r>
    </w:p>
    <w:p w:rsidR="004C5414" w:rsidRPr="00754BBF" w:rsidRDefault="004C5414" w:rsidP="004C5414">
      <w:pPr>
        <w:pStyle w:val="a6"/>
        <w:rPr>
          <w:rFonts w:eastAsia="Times New Roman"/>
        </w:rPr>
      </w:pPr>
      <w:r w:rsidRPr="00754BBF">
        <w:rPr>
          <w:rFonts w:eastAsia="Times New Roman"/>
          <w:i/>
        </w:rPr>
        <w:t>Q</w:t>
      </w:r>
      <w:r w:rsidRPr="00754BBF">
        <w:rPr>
          <w:rFonts w:ascii="宋体" w:hAnsi="宋体" w:cs="宋体"/>
          <w:vertAlign w:val="subscript"/>
        </w:rPr>
        <w:t>放</w:t>
      </w:r>
      <w:r w:rsidRPr="00754BBF">
        <w:rPr>
          <w:rFonts w:eastAsia="Times New Roman"/>
        </w:rPr>
        <w:t>=</w:t>
      </w:r>
      <w:proofErr w:type="spellStart"/>
      <w:r w:rsidRPr="00754BBF">
        <w:rPr>
          <w:rFonts w:eastAsia="Times New Roman"/>
          <w:i/>
        </w:rPr>
        <w:t>mq</w:t>
      </w:r>
      <w:proofErr w:type="spellEnd"/>
      <w:r w:rsidRPr="00754BBF">
        <w:rPr>
          <w:rFonts w:eastAsia="Times New Roman"/>
        </w:rPr>
        <w:t>=5×10</w:t>
      </w:r>
      <w:r w:rsidRPr="00754BBF">
        <w:rPr>
          <w:rFonts w:eastAsia="Times New Roman"/>
          <w:vertAlign w:val="superscript"/>
        </w:rPr>
        <w:t>-3</w:t>
      </w:r>
      <w:r w:rsidRPr="00754BBF">
        <w:rPr>
          <w:rFonts w:eastAsia="Times New Roman"/>
        </w:rPr>
        <w:t>kg×3.0×10</w:t>
      </w:r>
      <w:r w:rsidRPr="00754BBF">
        <w:rPr>
          <w:rFonts w:eastAsia="Times New Roman"/>
          <w:vertAlign w:val="superscript"/>
        </w:rPr>
        <w:t>7</w:t>
      </w:r>
      <w:r w:rsidRPr="00754BBF">
        <w:rPr>
          <w:rFonts w:eastAsia="Times New Roman"/>
        </w:rPr>
        <w:t>J/kg=1.5×10</w:t>
      </w:r>
      <w:r w:rsidRPr="00754BBF">
        <w:rPr>
          <w:rFonts w:eastAsia="Times New Roman"/>
          <w:vertAlign w:val="superscript"/>
        </w:rPr>
        <w:t>5</w:t>
      </w:r>
      <w:r w:rsidRPr="00754BBF">
        <w:rPr>
          <w:rFonts w:eastAsia="Times New Roman"/>
        </w:rPr>
        <w:t>J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2]</w:t>
      </w:r>
      <w:r w:rsidRPr="00754BBF">
        <w:rPr>
          <w:rFonts w:ascii="宋体" w:hAnsi="宋体" w:cs="宋体"/>
        </w:rPr>
        <w:t>水吸收的热量</w:t>
      </w:r>
    </w:p>
    <w:p w:rsidR="004C5414" w:rsidRPr="00754BBF" w:rsidRDefault="004C5414" w:rsidP="004C5414">
      <w:pPr>
        <w:pStyle w:val="a6"/>
        <w:rPr>
          <w:rFonts w:eastAsia="Times New Roman"/>
        </w:rPr>
      </w:pPr>
      <w:r w:rsidRPr="00754BBF">
        <w:rPr>
          <w:rFonts w:eastAsia="Times New Roman"/>
          <w:i/>
        </w:rPr>
        <w:t>Q</w:t>
      </w:r>
      <w:r w:rsidRPr="00754BBF">
        <w:rPr>
          <w:rFonts w:ascii="宋体" w:hAnsi="宋体" w:cs="宋体"/>
          <w:vertAlign w:val="subscript"/>
        </w:rPr>
        <w:t>吸</w:t>
      </w:r>
      <w:r w:rsidRPr="00754BBF">
        <w:rPr>
          <w:rFonts w:eastAsia="Times New Roman"/>
        </w:rPr>
        <w:t>=</w:t>
      </w:r>
      <w:r w:rsidRPr="00754BBF">
        <w:rPr>
          <w:rFonts w:eastAsia="Times New Roman"/>
          <w:i/>
        </w:rPr>
        <w:t>cm</w:t>
      </w:r>
      <w:r w:rsidRPr="00754BBF">
        <w:rPr>
          <w:rFonts w:ascii="宋体" w:hAnsi="宋体" w:cs="宋体"/>
          <w:vertAlign w:val="subscript"/>
        </w:rPr>
        <w:t>水</w:t>
      </w:r>
      <w:proofErr w:type="spellStart"/>
      <w:r w:rsidRPr="00754BBF">
        <w:rPr>
          <w:rFonts w:eastAsia="Times New Roman"/>
        </w:rPr>
        <w:t>Δ</w:t>
      </w:r>
      <w:r w:rsidRPr="00754BBF">
        <w:rPr>
          <w:rFonts w:eastAsia="Times New Roman"/>
          <w:i/>
        </w:rPr>
        <w:t>t</w:t>
      </w:r>
      <w:proofErr w:type="spellEnd"/>
      <w:r w:rsidRPr="00754BBF">
        <w:rPr>
          <w:rFonts w:eastAsia="Times New Roman"/>
        </w:rPr>
        <w:t>=4.2×10</w:t>
      </w:r>
      <w:r w:rsidRPr="00754BBF">
        <w:rPr>
          <w:rFonts w:eastAsia="Times New Roman"/>
          <w:vertAlign w:val="superscript"/>
        </w:rPr>
        <w:t>3</w:t>
      </w:r>
      <w:r w:rsidRPr="00754BBF">
        <w:rPr>
          <w:rFonts w:eastAsia="Times New Roman"/>
        </w:rPr>
        <w:t>J/(kg·℃)×0.3kg×50℃=6.3×10</w:t>
      </w:r>
      <w:r w:rsidRPr="00754BBF">
        <w:rPr>
          <w:rFonts w:eastAsia="Times New Roman"/>
          <w:vertAlign w:val="superscript"/>
        </w:rPr>
        <w:t>4</w:t>
      </w:r>
      <w:r w:rsidRPr="00754BBF">
        <w:rPr>
          <w:rFonts w:eastAsia="Times New Roman"/>
        </w:rPr>
        <w:t>J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3]</w:t>
      </w:r>
      <w:r w:rsidRPr="00754BBF">
        <w:rPr>
          <w:rFonts w:ascii="宋体" w:hAnsi="宋体" w:cs="宋体"/>
        </w:rPr>
        <w:t>此过程中，水吸收热量，内能增大，通过热传递的方式改变物体的内能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21</w:t>
      </w:r>
      <w:r w:rsidRPr="00754BBF">
        <w:t>．（</w:t>
      </w:r>
      <w:r w:rsidRPr="00754BBF">
        <w:t>2020·</w:t>
      </w:r>
      <w:r w:rsidRPr="00754BBF">
        <w:t>江苏连云港市）</w:t>
      </w:r>
      <w:r w:rsidRPr="00754BBF">
        <w:rPr>
          <w:rFonts w:ascii="宋体" w:hAnsi="宋体" w:cs="宋体"/>
        </w:rPr>
        <w:t>沿海地区昼夜温差比内陆地区昼夜温差小是因为水的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。质量为</w:t>
      </w:r>
      <w:r w:rsidRPr="00754BBF">
        <w:rPr>
          <w:rFonts w:eastAsia="Times New Roman"/>
        </w:rPr>
        <w:t>10kg</w:t>
      </w:r>
      <w:r w:rsidRPr="00754BBF">
        <w:rPr>
          <w:rFonts w:ascii="宋体" w:hAnsi="宋体" w:cs="宋体"/>
        </w:rPr>
        <w:t>的水温度升高</w:t>
      </w:r>
      <w:r w:rsidRPr="00754BBF">
        <w:rPr>
          <w:rFonts w:eastAsia="Times New Roman"/>
        </w:rPr>
        <w:t>20</w:t>
      </w:r>
      <w:r w:rsidRPr="00754BBF">
        <w:rPr>
          <w:rFonts w:ascii="宋体" w:hAnsi="宋体" w:cs="宋体"/>
        </w:rPr>
        <w:t>℃所吸收热量为</w:t>
      </w:r>
      <w:r w:rsidRPr="00754BBF">
        <w:rPr>
          <w:u w:val="single"/>
        </w:rPr>
        <w:t xml:space="preserve">      </w:t>
      </w:r>
      <w:r w:rsidRPr="00754BBF">
        <w:rPr>
          <w:rFonts w:eastAsia="Times New Roman"/>
        </w:rPr>
        <w:t>J</w:t>
      </w:r>
      <w:r w:rsidRPr="00754BBF">
        <w:rPr>
          <w:rFonts w:ascii="宋体" w:hAnsi="宋体" w:cs="宋体"/>
        </w:rPr>
        <w:t>（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  <w:vertAlign w:val="subscript"/>
        </w:rPr>
        <w:t>水</w:t>
      </w:r>
      <w:r w:rsidRPr="00754BBF">
        <w:rPr>
          <w:rFonts w:eastAsia="Times New Roman"/>
        </w:rPr>
        <w:t>=4.2×10</w:t>
      </w:r>
      <w:r w:rsidRPr="00754BBF">
        <w:rPr>
          <w:rFonts w:eastAsia="Times New Roman"/>
          <w:vertAlign w:val="superscript"/>
        </w:rPr>
        <w:t>3</w:t>
      </w:r>
      <w:r w:rsidRPr="00754BBF">
        <w:rPr>
          <w:rFonts w:eastAsia="Times New Roman"/>
        </w:rPr>
        <w:t>J/</w:t>
      </w:r>
      <w:r w:rsidRPr="00754BBF">
        <w:rPr>
          <w:rFonts w:ascii="宋体" w:hAnsi="宋体" w:cs="宋体"/>
        </w:rPr>
        <w:t>（</w:t>
      </w:r>
      <w:r w:rsidRPr="00754BBF">
        <w:rPr>
          <w:rFonts w:eastAsia="Times New Roman"/>
        </w:rPr>
        <w:t>kg·℃</w:t>
      </w:r>
      <w:r w:rsidRPr="00754BBF">
        <w:rPr>
          <w:rFonts w:ascii="宋体" w:hAnsi="宋体" w:cs="宋体"/>
        </w:rPr>
        <w:t>））。</w:t>
      </w:r>
    </w:p>
    <w:p w:rsidR="004C5414" w:rsidRPr="00754BBF" w:rsidRDefault="004C5414" w:rsidP="004C5414">
      <w:pPr>
        <w:pStyle w:val="a6"/>
        <w:rPr>
          <w:rFonts w:eastAsia="Times New Roman"/>
        </w:rPr>
      </w:pPr>
      <w:r w:rsidRPr="00754BBF">
        <w:t>【答案】</w:t>
      </w:r>
      <w:r w:rsidRPr="00754BBF">
        <w:rPr>
          <w:rFonts w:ascii="宋体" w:hAnsi="宋体" w:cs="宋体"/>
        </w:rPr>
        <w:t>比热容大</w:t>
      </w:r>
      <w:r w:rsidRPr="00754BBF">
        <w:t xml:space="preserve">    </w:t>
      </w:r>
      <w:r w:rsidRPr="00754BBF">
        <w:rPr>
          <w:rFonts w:eastAsia="Times New Roman"/>
        </w:rPr>
        <w:t>8.4×10</w:t>
      </w:r>
      <w:r w:rsidRPr="00754BBF">
        <w:rPr>
          <w:rFonts w:eastAsia="Times New Roman"/>
          <w:vertAlign w:val="superscript"/>
        </w:rPr>
        <w:t>5</w:t>
      </w:r>
      <w:r w:rsidRPr="00754BBF">
        <w:rPr>
          <w:rFonts w:eastAsia="Times New Roman"/>
        </w:rPr>
        <w:t>J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1]</w:t>
      </w:r>
      <w:r w:rsidRPr="00754BBF">
        <w:rPr>
          <w:rFonts w:ascii="宋体" w:hAnsi="宋体" w:cs="宋体"/>
        </w:rPr>
        <w:t>因为水的比热容较大，白天，相同质量的水和泥土比较，吸收相同的热量，水的温度升高的少；夜晚，放出相同的热量，水的温度降低的少，使得沿海地区昼夜的温差小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[2]</w:t>
      </w:r>
      <w:r w:rsidRPr="00754BBF">
        <w:rPr>
          <w:rFonts w:ascii="宋体" w:hAnsi="宋体" w:cs="宋体"/>
        </w:rPr>
        <w:t>水吸收热量</w:t>
      </w:r>
    </w:p>
    <w:p w:rsidR="004C5414" w:rsidRPr="00754BBF" w:rsidRDefault="004C5414" w:rsidP="004C5414">
      <w:pPr>
        <w:pStyle w:val="a6"/>
        <w:rPr>
          <w:rFonts w:eastAsia="Times New Roman"/>
        </w:rPr>
      </w:pPr>
      <w:r w:rsidRPr="00754BBF">
        <w:rPr>
          <w:rFonts w:eastAsia="Times New Roman"/>
          <w:i/>
        </w:rPr>
        <w:t>Q</w:t>
      </w:r>
      <w:r w:rsidRPr="00754BBF">
        <w:rPr>
          <w:rFonts w:ascii="宋体" w:hAnsi="宋体" w:cs="宋体"/>
          <w:vertAlign w:val="subscript"/>
        </w:rPr>
        <w:t>吸</w:t>
      </w:r>
      <w:r w:rsidRPr="00754BBF">
        <w:rPr>
          <w:rFonts w:eastAsia="Times New Roman"/>
        </w:rPr>
        <w:t>=</w:t>
      </w:r>
      <w:proofErr w:type="spellStart"/>
      <w:r w:rsidRPr="00754BBF">
        <w:rPr>
          <w:rFonts w:eastAsia="Times New Roman"/>
          <w:i/>
        </w:rPr>
        <w:t>cm</w:t>
      </w:r>
      <w:r w:rsidRPr="00754BBF">
        <w:rPr>
          <w:rFonts w:eastAsia="Times New Roman"/>
        </w:rPr>
        <w:t>Δ</w:t>
      </w:r>
      <w:r w:rsidRPr="00754BBF">
        <w:rPr>
          <w:rFonts w:eastAsia="Times New Roman"/>
          <w:i/>
        </w:rPr>
        <w:t>t</w:t>
      </w:r>
      <w:proofErr w:type="spellEnd"/>
      <w:r w:rsidRPr="00754BBF">
        <w:rPr>
          <w:rFonts w:eastAsia="Times New Roman"/>
        </w:rPr>
        <w:t>=4.2×10</w:t>
      </w:r>
      <w:r w:rsidRPr="00754BBF">
        <w:rPr>
          <w:rFonts w:eastAsia="Times New Roman"/>
          <w:vertAlign w:val="superscript"/>
        </w:rPr>
        <w:t>3</w:t>
      </w:r>
      <w:r w:rsidRPr="00754BBF">
        <w:rPr>
          <w:rFonts w:eastAsia="Times New Roman"/>
        </w:rPr>
        <w:t>J/(kg·℃)×10kg×20℃=8.4×10</w:t>
      </w:r>
      <w:r w:rsidRPr="00754BBF">
        <w:rPr>
          <w:rFonts w:eastAsia="Times New Roman"/>
          <w:vertAlign w:val="superscript"/>
        </w:rPr>
        <w:t>5</w:t>
      </w:r>
      <w:r w:rsidRPr="00754BBF">
        <w:rPr>
          <w:rFonts w:eastAsia="Times New Roman"/>
        </w:rPr>
        <w:t>J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22</w:t>
      </w:r>
      <w:r w:rsidRPr="00754BBF">
        <w:t>．（</w:t>
      </w:r>
      <w:r w:rsidRPr="00754BBF">
        <w:t>2020·</w:t>
      </w:r>
      <w:r w:rsidRPr="00754BBF">
        <w:t>江苏宿迁市</w:t>
      </w:r>
      <w:r w:rsidRPr="00754BBF">
        <w:t>·</w:t>
      </w:r>
      <w:r w:rsidRPr="00754BBF">
        <w:t>模拟）如图所示，在大玻璃瓶与小玻璃瓶内各装入适量的水，将小瓶瓶口向下放入大瓶，使</w:t>
      </w:r>
      <w:r w:rsidRPr="00754BBF">
        <w:t xml:space="preserve"> </w:t>
      </w:r>
      <w:r w:rsidRPr="00754BBF">
        <w:t>小瓶恰好悬浮。塞紧大瓶瓶塞，用气筒向大瓶内打气，小瓶会</w:t>
      </w:r>
      <w:r w:rsidRPr="00754BBF">
        <w:rPr>
          <w:u w:val="single"/>
        </w:rPr>
        <w:t xml:space="preserve">     </w:t>
      </w:r>
      <w:r w:rsidRPr="00754BBF">
        <w:t>（选填</w:t>
      </w:r>
      <w:r w:rsidRPr="00754BBF">
        <w:t>“</w:t>
      </w:r>
      <w:r w:rsidRPr="00754BBF">
        <w:t>下沉</w:t>
      </w:r>
      <w:r w:rsidRPr="00754BBF">
        <w:t>”</w:t>
      </w:r>
      <w:r w:rsidRPr="00754BBF">
        <w:t>、</w:t>
      </w:r>
      <w:r w:rsidRPr="00754BBF">
        <w:t>“</w:t>
      </w:r>
      <w:r w:rsidRPr="00754BBF">
        <w:t>上浮</w:t>
      </w:r>
      <w:r w:rsidRPr="00754BBF">
        <w:t xml:space="preserve">” </w:t>
      </w:r>
      <w:r w:rsidRPr="00754BBF">
        <w:t>或</w:t>
      </w:r>
      <w:r w:rsidRPr="00754BBF">
        <w:t>“</w:t>
      </w:r>
      <w:r w:rsidRPr="00754BBF">
        <w:t>继续悬浮</w:t>
      </w:r>
      <w:r w:rsidRPr="00754BBF">
        <w:t>”</w:t>
      </w:r>
      <w:r w:rsidRPr="00754BBF">
        <w:t>）；继续打气直到瓶塞跳起，此过程中的能量转化与四冲程汽油机的</w:t>
      </w:r>
      <w:r w:rsidRPr="00754BBF">
        <w:rPr>
          <w:u w:val="single"/>
        </w:rPr>
        <w:t xml:space="preserve">        </w:t>
      </w:r>
      <w:r w:rsidRPr="00754BBF">
        <w:t>冲程相同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981075" cy="1266825"/>
            <wp:effectExtent l="0" t="0" r="9525" b="9525"/>
            <wp:docPr id="127" name="图片 1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0626049" descr="figure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pStyle w:val="a6"/>
      </w:pPr>
      <w:r w:rsidRPr="00754BBF">
        <w:t>【答案】下沉</w:t>
      </w:r>
      <w:r w:rsidRPr="00754BBF">
        <w:t xml:space="preserve">    </w:t>
      </w:r>
      <w:r w:rsidRPr="00754BBF">
        <w:t>做功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[1]</w:t>
      </w:r>
      <w:r w:rsidRPr="00754BBF">
        <w:t>由题意可知，小瓶相当于一个</w:t>
      </w:r>
      <w:r w:rsidRPr="00754BBF">
        <w:t>“</w:t>
      </w:r>
      <w:r w:rsidRPr="00754BBF">
        <w:t>浮沉子</w:t>
      </w:r>
      <w:r w:rsidRPr="00754BBF">
        <w:t>”</w:t>
      </w:r>
      <w:r w:rsidRPr="00754BBF">
        <w:t>，其原理为：用气筒向大瓶内打气，大瓶内水面上方气压增大，将压强传递给水，水被压入小瓶中，将小瓶中的空气压缩，这时小瓶里进入一些水，其重力增加，大于它受到的浮力，就向下沉。</w:t>
      </w:r>
      <w:r w:rsidRPr="00754BBF">
        <w:br/>
        <w:t>[2]</w:t>
      </w:r>
      <w:r w:rsidRPr="00754BBF">
        <w:t>当瓶塞跳起时，此过程大瓶上方的气体对瓶塞做功，大瓶内气体的内能减少，瓶塞的机械能增大，即内能转化为机械能，又因为汽油机的做功冲程的能量转化也是内能转化为机械能，所以此过程中的能量转化与四冲程汽油机的做功冲程相同。</w:t>
      </w:r>
    </w:p>
    <w:p w:rsidR="004C5414" w:rsidRPr="00754BBF" w:rsidRDefault="004C5414" w:rsidP="004C5414"/>
    <w:p w:rsidR="004C5414" w:rsidRPr="00754BBF" w:rsidRDefault="004C5414" w:rsidP="004C5414">
      <w:pPr>
        <w:spacing w:line="360" w:lineRule="auto"/>
        <w:jc w:val="left"/>
        <w:textAlignment w:val="center"/>
        <w:rPr>
          <w:rFonts w:eastAsia="Times New Roman"/>
        </w:rPr>
      </w:pPr>
      <w:r w:rsidRPr="00754BBF">
        <w:t>23</w:t>
      </w:r>
      <w:r w:rsidRPr="00754BBF">
        <w:t>．（</w:t>
      </w:r>
      <w:r w:rsidRPr="00754BBF">
        <w:t>2020·</w:t>
      </w:r>
      <w:r w:rsidRPr="00754BBF">
        <w:t>江苏无锡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小华用电子式电能表测量家中电热水器的热效率，他断开家中的其他用电器，仅让电热水器工作，</w:t>
      </w:r>
      <w:r w:rsidRPr="00754BBF">
        <w:rPr>
          <w:rFonts w:eastAsia="Times New Roman"/>
        </w:rPr>
        <w:t>40 min</w:t>
      </w:r>
      <w:r w:rsidRPr="00754BBF">
        <w:rPr>
          <w:rFonts w:ascii="宋体" w:hAnsi="宋体" w:cs="宋体"/>
        </w:rPr>
        <w:t>把质量为</w:t>
      </w:r>
      <w:r w:rsidRPr="00754BBF">
        <w:rPr>
          <w:rFonts w:eastAsia="Times New Roman"/>
        </w:rPr>
        <w:t>40 kg</w:t>
      </w:r>
      <w:r w:rsidRPr="00754BBF">
        <w:rPr>
          <w:rFonts w:ascii="宋体" w:hAnsi="宋体" w:cs="宋体"/>
        </w:rPr>
        <w:t>、初温为</w:t>
      </w:r>
      <w:r w:rsidRPr="00754BBF">
        <w:rPr>
          <w:rFonts w:eastAsia="Times New Roman"/>
        </w:rPr>
        <w:t>20℃</w:t>
      </w:r>
      <w:r w:rsidRPr="00754BBF">
        <w:rPr>
          <w:rFonts w:ascii="宋体" w:hAnsi="宋体" w:cs="宋体"/>
        </w:rPr>
        <w:t>的水加热到</w:t>
      </w:r>
      <w:r w:rsidRPr="00754BBF">
        <w:rPr>
          <w:rFonts w:eastAsia="Times New Roman"/>
        </w:rPr>
        <w:t>45℃</w:t>
      </w:r>
      <w:r w:rsidRPr="00754BBF">
        <w:rPr>
          <w:rFonts w:ascii="宋体" w:hAnsi="宋体" w:cs="宋体"/>
        </w:rPr>
        <w:t>，水吸收的热量是</w:t>
      </w:r>
      <w:r w:rsidRPr="00754BBF">
        <w:rPr>
          <w:u w:val="single"/>
        </w:rPr>
        <w:t xml:space="preserve">     </w:t>
      </w:r>
      <w:r w:rsidRPr="00754BBF">
        <w:rPr>
          <w:rFonts w:eastAsia="Times New Roman"/>
        </w:rPr>
        <w:t>J</w:t>
      </w:r>
      <w:r w:rsidRPr="00754BBF">
        <w:rPr>
          <w:rFonts w:ascii="宋体" w:hAnsi="宋体" w:cs="宋体"/>
        </w:rPr>
        <w:t>；此过程中标有“</w:t>
      </w:r>
      <w:r w:rsidRPr="00754BBF">
        <w:rPr>
          <w:rFonts w:eastAsia="Times New Roman"/>
        </w:rPr>
        <w:t>3 000 imp/</w:t>
      </w:r>
      <w:r w:rsidRPr="00754BBF">
        <w:rPr>
          <w:rFonts w:ascii="宋体" w:hAnsi="宋体" w:cs="宋体"/>
        </w:rPr>
        <w:t>（</w:t>
      </w:r>
      <w:proofErr w:type="spellStart"/>
      <w:r w:rsidRPr="00754BBF">
        <w:rPr>
          <w:rFonts w:eastAsia="Times New Roman"/>
        </w:rPr>
        <w:t>kW</w:t>
      </w:r>
      <w:r w:rsidRPr="00754BBF">
        <w:rPr>
          <w:rFonts w:ascii="宋体" w:hAnsi="宋体" w:cs="宋体"/>
        </w:rPr>
        <w:t>·</w:t>
      </w:r>
      <w:r w:rsidRPr="00754BBF">
        <w:rPr>
          <w:rFonts w:eastAsia="Times New Roman"/>
        </w:rPr>
        <w:t>h</w:t>
      </w:r>
      <w:proofErr w:type="spellEnd"/>
      <w:r w:rsidRPr="00754BBF">
        <w:rPr>
          <w:rFonts w:ascii="宋体" w:hAnsi="宋体" w:cs="宋体"/>
        </w:rPr>
        <w:t>）”字样的电能表闪烁了</w:t>
      </w:r>
      <w:r w:rsidRPr="00754BBF">
        <w:rPr>
          <w:rFonts w:eastAsia="Times New Roman"/>
        </w:rPr>
        <w:t>4 000</w:t>
      </w:r>
      <w:r w:rsidRPr="00754BBF">
        <w:rPr>
          <w:rFonts w:ascii="宋体" w:hAnsi="宋体" w:cs="宋体"/>
        </w:rPr>
        <w:t>次，则该热水器的效率为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。</w:t>
      </w:r>
      <w:r w:rsidRPr="00754BBF">
        <w:rPr>
          <w:rFonts w:eastAsia="Times New Roman"/>
        </w:rPr>
        <w:t xml:space="preserve">[ </w:t>
      </w:r>
      <w:r w:rsidRPr="00754BBF">
        <w:rPr>
          <w:rFonts w:eastAsia="Times New Roman"/>
          <w:i/>
        </w:rPr>
        <w:t>c</w:t>
      </w:r>
      <w:r w:rsidRPr="00754BBF">
        <w:rPr>
          <w:rFonts w:ascii="宋体" w:hAnsi="宋体" w:cs="宋体"/>
          <w:vertAlign w:val="subscript"/>
        </w:rPr>
        <w:t>水</w:t>
      </w:r>
      <w:r w:rsidRPr="00754BBF">
        <w:rPr>
          <w:rFonts w:eastAsia="Times New Roman"/>
        </w:rPr>
        <w:t>=4.2×10</w:t>
      </w:r>
      <w:r w:rsidRPr="00754BBF">
        <w:rPr>
          <w:rFonts w:eastAsia="Times New Roman"/>
          <w:vertAlign w:val="superscript"/>
        </w:rPr>
        <w:t>3</w:t>
      </w:r>
      <w:r w:rsidRPr="00754BBF">
        <w:rPr>
          <w:rFonts w:eastAsia="Times New Roman"/>
        </w:rPr>
        <w:t xml:space="preserve"> J/</w:t>
      </w:r>
      <w:r w:rsidRPr="00754BBF">
        <w:rPr>
          <w:rFonts w:ascii="宋体" w:hAnsi="宋体" w:cs="宋体"/>
        </w:rPr>
        <w:t>（</w:t>
      </w:r>
      <w:r w:rsidRPr="00754BBF">
        <w:rPr>
          <w:rFonts w:eastAsia="Times New Roman"/>
        </w:rPr>
        <w:t>kg</w:t>
      </w:r>
      <w:r w:rsidRPr="00754BBF">
        <w:rPr>
          <w:rFonts w:ascii="宋体" w:hAnsi="宋体" w:cs="宋体"/>
        </w:rPr>
        <w:t>·</w:t>
      </w:r>
      <w:r w:rsidRPr="00754BBF">
        <w:rPr>
          <w:rFonts w:eastAsia="Times New Roman"/>
        </w:rPr>
        <w:t>℃</w:t>
      </w:r>
      <w:r w:rsidRPr="00754BBF">
        <w:rPr>
          <w:rFonts w:ascii="宋体" w:hAnsi="宋体" w:cs="宋体"/>
        </w:rPr>
        <w:t>）</w:t>
      </w:r>
      <w:r w:rsidRPr="00754BBF">
        <w:rPr>
          <w:rFonts w:eastAsia="Times New Roman"/>
        </w:rPr>
        <w:t xml:space="preserve"> ]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>4.2×10</w:t>
      </w:r>
      <w:r w:rsidRPr="00754BBF">
        <w:rPr>
          <w:vertAlign w:val="superscript"/>
        </w:rPr>
        <w:t>6</w:t>
      </w:r>
      <w:r w:rsidRPr="00754BBF">
        <w:t xml:space="preserve">    87.5%    </w:t>
      </w:r>
    </w:p>
    <w:p w:rsidR="004C5414" w:rsidRPr="00754BBF" w:rsidRDefault="004C5414" w:rsidP="004C5414">
      <w:pPr>
        <w:pStyle w:val="a6"/>
      </w:pPr>
      <w:r w:rsidRPr="00754BBF">
        <w:lastRenderedPageBreak/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t>[1]</w:t>
      </w:r>
      <w:r w:rsidRPr="00754BBF">
        <w:rPr>
          <w:rFonts w:ascii="宋体" w:hAnsi="宋体" w:cs="宋体"/>
        </w:rPr>
        <w:t>根据吸热公式可知</w:t>
      </w:r>
    </w:p>
    <w:p w:rsidR="004C5414" w:rsidRPr="00754BBF" w:rsidRDefault="004C5414" w:rsidP="004C5414">
      <w:pPr>
        <w:pStyle w:val="a6"/>
      </w:pPr>
      <w:r w:rsidRPr="00754BBF">
        <w:object w:dxaOrig="7060" w:dyaOrig="401">
          <v:shape id="_x0000_i1041" type="#_x0000_t75" alt="eqIdfd0f6108e4a54f3485d677c07d8f7482" style="width:353.25pt;height:20.25pt" o:ole="">
            <v:imagedata r:id="rId51" o:title="eqIdfd0f6108e4a54f3485d677c07d8f7482"/>
          </v:shape>
          <o:OLEObject Type="Embed" ProgID="Equation.DSMT4" ShapeID="_x0000_i1041" DrawAspect="Content" ObjectID="_1679903625" r:id="rId52"/>
        </w:objec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t>[2]</w:t>
      </w:r>
      <w:r w:rsidRPr="00754BBF">
        <w:rPr>
          <w:rFonts w:ascii="宋体" w:hAnsi="宋体" w:cs="宋体"/>
        </w:rPr>
        <w:t>该热水器消耗的电能为</w:t>
      </w:r>
    </w:p>
    <w:p w:rsidR="004C5414" w:rsidRPr="00754BBF" w:rsidRDefault="004C5414" w:rsidP="004C5414">
      <w:pPr>
        <w:pStyle w:val="a6"/>
      </w:pPr>
      <w:r w:rsidRPr="00754BBF">
        <w:object w:dxaOrig="5694" w:dyaOrig="664">
          <v:shape id="_x0000_i1042" type="#_x0000_t75" alt="eqIdb41d8e7a297b4f1591b582e9bbd817ec" style="width:285pt;height:33pt" o:ole="">
            <v:imagedata r:id="rId53" o:title="eqIdb41d8e7a297b4f1591b582e9bbd817ec"/>
          </v:shape>
          <o:OLEObject Type="Embed" ProgID="Equation.DSMT4" ShapeID="_x0000_i1042" DrawAspect="Content" ObjectID="_1679903626" r:id="rId54"/>
        </w:objec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则该热水器的效率为</w:t>
      </w:r>
    </w:p>
    <w:p w:rsidR="004C5414" w:rsidRPr="00754BBF" w:rsidRDefault="004C5414" w:rsidP="004C5414">
      <w:pPr>
        <w:pStyle w:val="a6"/>
      </w:pPr>
      <w:r w:rsidRPr="00754BBF">
        <w:object w:dxaOrig="3556" w:dyaOrig="664">
          <v:shape id="_x0000_i1043" type="#_x0000_t75" alt="eqIddc7365a3e25047e58f19ef94ecf9dbf7" style="width:177.75pt;height:33pt" o:ole="">
            <v:imagedata r:id="rId55" o:title="eqIddc7365a3e25047e58f19ef94ecf9dbf7"/>
          </v:shape>
          <o:OLEObject Type="Embed" ProgID="Equation.DSMT4" ShapeID="_x0000_i1043" DrawAspect="Content" ObjectID="_1679903627" r:id="rId56"/>
        </w:object>
      </w:r>
    </w:p>
    <w:p w:rsidR="004C5414" w:rsidRPr="00754BBF" w:rsidRDefault="004C5414" w:rsidP="004C5414"/>
    <w:p w:rsidR="004C5414" w:rsidRPr="009D6C4F" w:rsidRDefault="004C5414" w:rsidP="004C5414">
      <w:pPr>
        <w:rPr>
          <w:b/>
        </w:rPr>
      </w:pPr>
      <w:r w:rsidRPr="009D6C4F">
        <w:rPr>
          <w:rFonts w:hint="eastAsia"/>
          <w:b/>
        </w:rPr>
        <w:t>三、实验题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24</w:t>
      </w:r>
      <w:r w:rsidRPr="00754BBF">
        <w:t>．（</w:t>
      </w:r>
      <w:r w:rsidRPr="00754BBF">
        <w:t>2020·</w:t>
      </w:r>
      <w:r w:rsidRPr="00754BBF">
        <w:t>江苏扬州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下面两个探究实验中：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200525" cy="1581150"/>
            <wp:effectExtent l="0" t="0" r="9525" b="0"/>
            <wp:docPr id="126" name="图片 1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6" descr="figure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ascii="宋体" w:hAnsi="宋体" w:cs="宋体"/>
        </w:rPr>
        <w:t>（</w:t>
      </w:r>
      <w:r w:rsidRPr="00754BBF">
        <w:rPr>
          <w:rFonts w:eastAsia="Times New Roman"/>
        </w:rPr>
        <w:t>1</w:t>
      </w:r>
      <w:r w:rsidRPr="00754BBF">
        <w:rPr>
          <w:rFonts w:ascii="宋体" w:hAnsi="宋体" w:cs="宋体"/>
        </w:rPr>
        <w:t>）图甲的实验是通过</w:t>
      </w:r>
      <w:r w:rsidRPr="00754BBF">
        <w:rPr>
          <w:u w:val="single"/>
        </w:rPr>
        <w:t xml:space="preserve">  </w:t>
      </w:r>
      <w:r w:rsidRPr="00754BBF">
        <w:rPr>
          <w:rFonts w:ascii="宋体" w:hAnsi="宋体" w:cs="宋体"/>
        </w:rPr>
        <w:t>比较小车动能的大小；图乙的实验是通过</w:t>
      </w:r>
      <w:r w:rsidRPr="00754BBF">
        <w:rPr>
          <w:u w:val="single"/>
        </w:rPr>
        <w:t xml:space="preserve">  </w:t>
      </w:r>
      <w:r w:rsidRPr="00754BBF">
        <w:rPr>
          <w:rFonts w:ascii="宋体" w:hAnsi="宋体" w:cs="宋体"/>
        </w:rPr>
        <w:t>（填“加热时间”或“温度计升高的示数”</w:t>
      </w:r>
      <w:r w:rsidRPr="00754BBF">
        <w:object w:dxaOrig="165" w:dyaOrig="315">
          <v:shape id="_x0000_i1044" type="#_x0000_t75" alt="eqId8fbdf36fcfa44dddb74ad17d601f601d" style="width:8.25pt;height:15.75pt" o:ole="">
            <v:imagedata r:id="rId12" o:title="eqId8fbdf36fcfa44dddb74ad17d601f601d"/>
          </v:shape>
          <o:OLEObject Type="Embed" ProgID="Equation.DSMT4" ShapeID="_x0000_i1044" DrawAspect="Content" ObjectID="_1679903628" r:id="rId58"/>
        </w:object>
      </w:r>
      <w:r w:rsidRPr="00754BBF">
        <w:rPr>
          <w:rFonts w:ascii="宋体" w:hAnsi="宋体" w:cs="宋体"/>
        </w:rPr>
        <w:t>比较两种燃料完全燃烧放出热量的多少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ascii="宋体" w:hAnsi="宋体" w:cs="宋体"/>
        </w:rPr>
        <w:t>（</w:t>
      </w:r>
      <w:r w:rsidRPr="00754BBF">
        <w:rPr>
          <w:rFonts w:eastAsia="Times New Roman"/>
        </w:rPr>
        <w:t>2</w:t>
      </w:r>
      <w:r w:rsidRPr="00754BBF">
        <w:rPr>
          <w:rFonts w:ascii="宋体" w:hAnsi="宋体" w:cs="宋体"/>
        </w:rPr>
        <w:t>）图甲的实验中，使同一小车从斜面不同高度由静止滑下，是为了探究动能大小与</w:t>
      </w:r>
      <w:r w:rsidRPr="00754BBF">
        <w:rPr>
          <w:u w:val="single"/>
        </w:rPr>
        <w:t xml:space="preserve">  </w:t>
      </w:r>
      <w:r w:rsidRPr="00754BBF">
        <w:rPr>
          <w:rFonts w:ascii="宋体" w:hAnsi="宋体" w:cs="宋体"/>
        </w:rPr>
        <w:t>的关系；图乙实验中不仅要选择两套完全相同的装置，还要控制两种燃料的</w:t>
      </w:r>
      <w:r w:rsidRPr="00754BBF">
        <w:rPr>
          <w:u w:val="single"/>
        </w:rPr>
        <w:t xml:space="preserve">  </w:t>
      </w:r>
      <w:r w:rsidRPr="00754BBF">
        <w:rPr>
          <w:rFonts w:ascii="宋体" w:hAnsi="宋体" w:cs="宋体"/>
        </w:rPr>
        <w:t>相等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ascii="宋体" w:hAnsi="宋体" w:cs="宋体"/>
        </w:rPr>
        <w:t>（</w:t>
      </w:r>
      <w:r w:rsidRPr="00754BBF">
        <w:rPr>
          <w:rFonts w:eastAsia="Times New Roman"/>
        </w:rPr>
        <w:t>3</w:t>
      </w:r>
      <w:r w:rsidRPr="00754BBF">
        <w:rPr>
          <w:rFonts w:ascii="宋体" w:hAnsi="宋体" w:cs="宋体"/>
        </w:rPr>
        <w:t>）小明认为图乙实验中，两杯水质量一定要相同，但两杯水的初温不一定要相同。小明的理由是</w:t>
      </w:r>
      <w:r w:rsidRPr="00754BBF">
        <w:rPr>
          <w:u w:val="single"/>
        </w:rPr>
        <w:t xml:space="preserve">  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pStyle w:val="a6"/>
      </w:pPr>
      <w:r w:rsidRPr="00754BBF">
        <w:t>【答案】小木块被撞击移动的距离</w:t>
      </w:r>
      <w:r w:rsidRPr="00754BBF">
        <w:t xml:space="preserve">    </w:t>
      </w:r>
      <w:r w:rsidRPr="00754BBF">
        <w:t>温度计升高的示数</w:t>
      </w:r>
      <w:r w:rsidRPr="00754BBF">
        <w:t xml:space="preserve">    </w:t>
      </w:r>
      <w:r w:rsidRPr="00754BBF">
        <w:t>速度</w:t>
      </w:r>
      <w:r w:rsidRPr="00754BBF">
        <w:t xml:space="preserve">    </w:t>
      </w:r>
      <w:r w:rsidRPr="00754BBF">
        <w:t>质量</w:t>
      </w:r>
      <w:r w:rsidRPr="00754BBF">
        <w:t xml:space="preserve">    </w:t>
      </w:r>
      <w:r w:rsidRPr="00754BBF">
        <w:t>见解析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rPr>
          <w:rFonts w:eastAsia="Times New Roman"/>
        </w:rPr>
        <w:t>(1)[1][2]</w:t>
      </w:r>
      <w:r w:rsidRPr="00754BBF">
        <w:t>图甲的实验是通过观察小木块被推动距离，间接知道物体动能的大小；图乙的实验是通过观察温度计示数的升高，间接比较两个放出的热量的多少。</w:t>
      </w:r>
    </w:p>
    <w:p w:rsidR="004C5414" w:rsidRPr="00754BBF" w:rsidRDefault="004C5414" w:rsidP="004C5414">
      <w:pPr>
        <w:pStyle w:val="a6"/>
      </w:pPr>
      <w:r w:rsidRPr="00754BBF">
        <w:rPr>
          <w:rFonts w:eastAsia="Times New Roman"/>
        </w:rPr>
        <w:t>(2)[3]</w:t>
      </w:r>
      <w:r w:rsidRPr="00754BBF">
        <w:t>图甲实验中通过改变小车下滑的高度来改变小车的速度；保持小车的质量不变，只改变速度的大小，实验探究的是小车动能的大小与速度的关系。</w:t>
      </w:r>
    </w:p>
    <w:p w:rsidR="004C5414" w:rsidRPr="00754BBF" w:rsidRDefault="004C5414" w:rsidP="004C5414">
      <w:pPr>
        <w:pStyle w:val="a6"/>
      </w:pPr>
      <w:r w:rsidRPr="00754BBF">
        <w:rPr>
          <w:rFonts w:eastAsia="Times New Roman"/>
        </w:rPr>
        <w:t>[4]</w:t>
      </w:r>
      <w:r w:rsidRPr="00754BBF">
        <w:t>图乙中不仅要选择两套完全相同的装置，还要控制两种燃料的质量是相同的。</w:t>
      </w:r>
    </w:p>
    <w:p w:rsidR="004C5414" w:rsidRPr="00754BBF" w:rsidRDefault="004C5414" w:rsidP="004C5414">
      <w:pPr>
        <w:pStyle w:val="a6"/>
      </w:pPr>
      <w:r w:rsidRPr="00754BBF">
        <w:rPr>
          <w:rFonts w:eastAsia="Times New Roman"/>
        </w:rPr>
        <w:t>(3)[5]</w:t>
      </w:r>
      <w:r w:rsidRPr="00754BBF">
        <w:t>实验中燃料放出的热量是通过温度计升高的示数来反映的，所以要控制水的质量相同，初温不一定要相同。小明的理由是根据</w:t>
      </w:r>
      <w:r w:rsidRPr="00754BBF">
        <w:object w:dxaOrig="1140" w:dyaOrig="360">
          <v:shape id="_x0000_i1045" type="#_x0000_t75" alt="eqIdd35b22fce5e14f1ebca2957a5c521f2a" style="width:57pt;height:18pt" o:ole="">
            <v:imagedata r:id="rId59" o:title="eqIdd35b22fce5e14f1ebca2957a5c521f2a"/>
          </v:shape>
          <o:OLEObject Type="Embed" ProgID="Equation.DSMT4" ShapeID="_x0000_i1045" DrawAspect="Content" ObjectID="_1679903629" r:id="rId60"/>
        </w:object>
      </w:r>
      <w:r w:rsidRPr="00754BBF">
        <w:t>比较吸收的热量，两杯水比热容、质量相同，温度变化量大的燃料放热多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lastRenderedPageBreak/>
        <w:t>25</w:t>
      </w:r>
      <w:r w:rsidRPr="00754BBF">
        <w:t>．（</w:t>
      </w:r>
      <w:r w:rsidRPr="00754BBF">
        <w:t>2020·</w:t>
      </w:r>
      <w:r w:rsidRPr="00754BBF">
        <w:t>江苏镇江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“探究动能大小与哪些因素有关”的实验装置如图</w:t>
      </w:r>
      <w:r w:rsidRPr="00754BBF">
        <w:rPr>
          <w:rFonts w:eastAsia="Times New Roman"/>
        </w:rPr>
        <w:t>1</w:t>
      </w:r>
      <w:r w:rsidRPr="00754BBF">
        <w:rPr>
          <w:rFonts w:ascii="宋体" w:hAnsi="宋体" w:cs="宋体"/>
        </w:rPr>
        <w:t>所示∶将小车从斜面上高</w:t>
      </w:r>
      <w:r w:rsidRPr="00754BBF">
        <w:rPr>
          <w:rFonts w:eastAsia="Times New Roman"/>
          <w:i/>
        </w:rPr>
        <w:t>h</w:t>
      </w:r>
      <w:r w:rsidRPr="00754BBF">
        <w:rPr>
          <w:rFonts w:ascii="宋体" w:hAnsi="宋体" w:cs="宋体"/>
        </w:rPr>
        <w:t>处由静止释放，运动至木板上后与木块碰撞通过改变小车释放时高度</w:t>
      </w:r>
      <w:r w:rsidRPr="00754BBF">
        <w:rPr>
          <w:rFonts w:eastAsia="Times New Roman"/>
          <w:i/>
        </w:rPr>
        <w:t>h</w:t>
      </w:r>
      <w:r w:rsidRPr="00754BBF">
        <w:rPr>
          <w:rFonts w:ascii="宋体" w:hAnsi="宋体" w:cs="宋体"/>
        </w:rPr>
        <w:t>、在小车中增加钩码和在木板上铺垫棉布的方法，得到了图</w:t>
      </w:r>
      <w:r w:rsidRPr="00754BBF">
        <w:rPr>
          <w:rFonts w:eastAsia="Times New Roman"/>
        </w:rPr>
        <w:t>2</w:t>
      </w:r>
      <w:r w:rsidRPr="00754BBF">
        <w:rPr>
          <w:rFonts w:ascii="宋体" w:hAnsi="宋体" w:cs="宋体"/>
        </w:rPr>
        <w:t>虚线框内的四个实验场景｡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276850" cy="1762125"/>
            <wp:effectExtent l="0" t="0" r="0" b="9525"/>
            <wp:docPr id="125" name="图片 1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2" descr="figure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(1)</w:t>
      </w:r>
      <w:r w:rsidRPr="00754BBF">
        <w:rPr>
          <w:rFonts w:ascii="宋体" w:hAnsi="宋体" w:cs="宋体"/>
        </w:rPr>
        <w:t>为探究小车动能与质量的关系，应选用场景</w:t>
      </w:r>
      <w:r w:rsidRPr="00754BBF">
        <w:rPr>
          <w:rFonts w:eastAsia="Times New Roman"/>
        </w:rPr>
        <w:t>①</w:t>
      </w:r>
      <w:r w:rsidRPr="00754BBF">
        <w:rPr>
          <w:rFonts w:ascii="宋体" w:hAnsi="宋体" w:cs="宋体"/>
        </w:rPr>
        <w:t>和</w:t>
      </w:r>
      <w:r w:rsidRPr="00754BBF">
        <w:rPr>
          <w:u w:val="single"/>
        </w:rPr>
        <w:t xml:space="preserve">     </w:t>
      </w:r>
      <w:r w:rsidRPr="00754BBF">
        <w:rPr>
          <w:rFonts w:ascii="宋体" w:hAnsi="宋体" w:cs="宋体"/>
        </w:rPr>
        <w:t>（选填“</w:t>
      </w:r>
      <w:r w:rsidRPr="00754BBF">
        <w:rPr>
          <w:rFonts w:eastAsia="Times New Roman"/>
        </w:rPr>
        <w:t>②</w:t>
      </w:r>
      <w:r w:rsidRPr="00754BBF">
        <w:rPr>
          <w:rFonts w:ascii="宋体" w:hAnsi="宋体" w:cs="宋体"/>
        </w:rPr>
        <w:t>”､“</w:t>
      </w:r>
      <w:r w:rsidRPr="00754BBF">
        <w:rPr>
          <w:rFonts w:eastAsia="Times New Roman"/>
        </w:rPr>
        <w:t>③</w:t>
      </w:r>
      <w:r w:rsidRPr="00754BBF">
        <w:rPr>
          <w:rFonts w:ascii="宋体" w:hAnsi="宋体" w:cs="宋体"/>
        </w:rPr>
        <w:t>”或“</w:t>
      </w:r>
      <w:r w:rsidRPr="00754BBF">
        <w:rPr>
          <w:rFonts w:eastAsia="Times New Roman"/>
        </w:rPr>
        <w:t>④</w:t>
      </w:r>
      <w:r w:rsidRPr="00754BBF">
        <w:rPr>
          <w:rFonts w:ascii="宋体" w:hAnsi="宋体" w:cs="宋体"/>
        </w:rPr>
        <w:t>”）进行实验；选用场景</w:t>
      </w:r>
      <w:r w:rsidRPr="00754BBF">
        <w:rPr>
          <w:rFonts w:eastAsia="Times New Roman"/>
        </w:rPr>
        <w:t>③</w:t>
      </w:r>
      <w:r w:rsidRPr="00754BBF">
        <w:rPr>
          <w:rFonts w:ascii="宋体" w:hAnsi="宋体" w:cs="宋体"/>
        </w:rPr>
        <w:t>和</w:t>
      </w:r>
      <w:r w:rsidRPr="00754BBF">
        <w:rPr>
          <w:rFonts w:eastAsia="Times New Roman"/>
        </w:rPr>
        <w:t>④</w:t>
      </w:r>
      <w:r w:rsidRPr="00754BBF">
        <w:rPr>
          <w:rFonts w:ascii="宋体" w:hAnsi="宋体" w:cs="宋体"/>
        </w:rPr>
        <w:t>进行实验时，可探究小车动能与</w:t>
      </w:r>
      <w:r w:rsidRPr="00754BBF">
        <w:rPr>
          <w:u w:val="single"/>
        </w:rPr>
        <w:t xml:space="preserve">    </w:t>
      </w:r>
      <w:r w:rsidRPr="00754BBF">
        <w:rPr>
          <w:rFonts w:ascii="宋体" w:hAnsi="宋体" w:cs="宋体"/>
        </w:rPr>
        <w:t>的关系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(2)</w:t>
      </w:r>
      <w:r w:rsidRPr="00754BBF">
        <w:rPr>
          <w:rFonts w:ascii="宋体" w:hAnsi="宋体" w:cs="宋体"/>
        </w:rPr>
        <w:t>在实验中，小车动能越大，发生碰撞时对木块所做的功就越</w:t>
      </w:r>
      <w:r w:rsidRPr="00754BBF">
        <w:rPr>
          <w:u w:val="single"/>
        </w:rPr>
        <w:t xml:space="preserve">    </w:t>
      </w:r>
      <w:r w:rsidRPr="00754BBF">
        <w:rPr>
          <w:rFonts w:ascii="宋体" w:hAnsi="宋体" w:cs="宋体"/>
        </w:rPr>
        <w:t>，木块被碰撞后在木板上</w:t>
      </w:r>
      <w:r w:rsidRPr="00754BBF">
        <w:rPr>
          <w:u w:val="single"/>
        </w:rPr>
        <w:t xml:space="preserve">    </w:t>
      </w:r>
      <w:r w:rsidRPr="00754BBF">
        <w:rPr>
          <w:rFonts w:ascii="宋体" w:hAnsi="宋体" w:cs="宋体"/>
        </w:rPr>
        <w:t>｡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(3)</w:t>
      </w:r>
      <w:r w:rsidRPr="00754BBF">
        <w:rPr>
          <w:rFonts w:ascii="宋体" w:hAnsi="宋体" w:cs="宋体"/>
        </w:rPr>
        <w:t>若将场景</w:t>
      </w:r>
      <w:r w:rsidRPr="00754BBF">
        <w:rPr>
          <w:rFonts w:eastAsia="Times New Roman"/>
        </w:rPr>
        <w:t>①</w:t>
      </w:r>
      <w:r w:rsidRPr="00754BBF">
        <w:rPr>
          <w:rFonts w:ascii="宋体" w:hAnsi="宋体" w:cs="宋体"/>
        </w:rPr>
        <w:t>和</w:t>
      </w:r>
      <w:r w:rsidRPr="00754BBF">
        <w:rPr>
          <w:rFonts w:eastAsia="Times New Roman"/>
        </w:rPr>
        <w:t>②</w:t>
      </w:r>
      <w:r w:rsidRPr="00754BBF">
        <w:rPr>
          <w:rFonts w:ascii="宋体" w:hAnsi="宋体" w:cs="宋体"/>
        </w:rPr>
        <w:t>中的木块均移走，利用这两个场景可探究</w:t>
      </w:r>
      <w:r w:rsidRPr="00754BBF">
        <w:rPr>
          <w:u w:val="single"/>
        </w:rPr>
        <w:t xml:space="preserve">    </w:t>
      </w:r>
      <w:r w:rsidRPr="00754BBF">
        <w:rPr>
          <w:rFonts w:ascii="宋体" w:hAnsi="宋体" w:cs="宋体"/>
        </w:rPr>
        <w:t>对物体运动的影响，为提高实验结论的准确性，还需再增加一次实验，为此，在场景</w:t>
      </w:r>
      <w:r w:rsidRPr="00754BBF">
        <w:rPr>
          <w:rFonts w:eastAsia="Times New Roman"/>
        </w:rPr>
        <w:t>①</w:t>
      </w:r>
      <w:r w:rsidRPr="00754BBF">
        <w:rPr>
          <w:rFonts w:ascii="宋体" w:hAnsi="宋体" w:cs="宋体"/>
        </w:rPr>
        <w:t>的基础上，你所作的调整是</w:t>
      </w:r>
      <w:r w:rsidRPr="00754BBF">
        <w:rPr>
          <w:u w:val="single"/>
        </w:rPr>
        <w:t xml:space="preserve">        </w:t>
      </w:r>
      <w:r w:rsidRPr="00754BBF">
        <w:rPr>
          <w:rFonts w:ascii="宋体" w:hAnsi="宋体" w:cs="宋体"/>
        </w:rPr>
        <w:t>｡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rPr>
          <w:rFonts w:ascii="宋体" w:hAnsi="宋体" w:cs="宋体" w:hint="eastAsia"/>
        </w:rPr>
        <w:t>③</w:t>
      </w:r>
      <w:r w:rsidRPr="00754BBF">
        <w:t xml:space="preserve">    </w:t>
      </w:r>
      <w:r w:rsidRPr="00754BBF">
        <w:t>速度</w:t>
      </w:r>
      <w:r w:rsidRPr="00754BBF">
        <w:t xml:space="preserve">    </w:t>
      </w:r>
      <w:r w:rsidRPr="00754BBF">
        <w:t>大（或多）</w:t>
      </w:r>
      <w:r w:rsidRPr="00754BBF">
        <w:t xml:space="preserve">    </w:t>
      </w:r>
      <w:r w:rsidRPr="00754BBF">
        <w:t>滑行的距离越长</w:t>
      </w:r>
      <w:r w:rsidRPr="00754BBF">
        <w:t xml:space="preserve">    </w:t>
      </w:r>
      <w:r w:rsidRPr="00754BBF">
        <w:t>阻力（或摩擦力）</w:t>
      </w:r>
      <w:r w:rsidRPr="00754BBF">
        <w:t xml:space="preserve">    </w:t>
      </w:r>
      <w:r w:rsidRPr="00754BBF">
        <w:t>在木板上铺设玻璃板（或毛巾）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rPr>
          <w:rFonts w:eastAsia="Times New Roman"/>
        </w:rPr>
        <w:t>(1)[1][2]</w:t>
      </w:r>
      <w:r w:rsidRPr="00754BBF">
        <w:t>为探究小车动能与质量的关系，应控制小车滑下的高度相同、质量不同，故应选用场景</w:t>
      </w:r>
      <w:r w:rsidRPr="00754BBF">
        <w:rPr>
          <w:rFonts w:ascii="宋体" w:hAnsi="宋体" w:cs="宋体" w:hint="eastAsia"/>
        </w:rPr>
        <w:t>①</w:t>
      </w:r>
      <w:r w:rsidRPr="00754BBF">
        <w:t>和</w:t>
      </w:r>
      <w:r w:rsidRPr="00754BBF">
        <w:rPr>
          <w:rFonts w:ascii="宋体" w:hAnsi="宋体" w:cs="宋体" w:hint="eastAsia"/>
        </w:rPr>
        <w:t>③</w:t>
      </w:r>
      <w:r w:rsidRPr="00754BBF">
        <w:t>进行实验；选用场景</w:t>
      </w:r>
      <w:r w:rsidRPr="00754BBF">
        <w:rPr>
          <w:rFonts w:ascii="宋体" w:hAnsi="宋体" w:cs="宋体" w:hint="eastAsia"/>
        </w:rPr>
        <w:t>③</w:t>
      </w:r>
      <w:r w:rsidRPr="00754BBF">
        <w:t>和</w:t>
      </w:r>
      <w:r w:rsidRPr="00754BBF">
        <w:rPr>
          <w:rFonts w:ascii="宋体" w:hAnsi="宋体" w:cs="宋体" w:hint="eastAsia"/>
        </w:rPr>
        <w:t>④</w:t>
      </w:r>
      <w:r w:rsidRPr="00754BBF">
        <w:t>进行实验时，小车质量相同但滑下高度不同，即可探究小车动能与速度的关系。</w:t>
      </w:r>
    </w:p>
    <w:p w:rsidR="004C5414" w:rsidRPr="00754BBF" w:rsidRDefault="004C5414" w:rsidP="004C5414">
      <w:pPr>
        <w:pStyle w:val="a6"/>
      </w:pPr>
      <w:r w:rsidRPr="00754BBF">
        <w:rPr>
          <w:rFonts w:eastAsia="Times New Roman"/>
        </w:rPr>
        <w:t>(2)[3][4]</w:t>
      </w:r>
      <w:r w:rsidRPr="00754BBF">
        <w:t>在实验中通过木块被撞击后滑行的距离比较动能大小，即小车动能越大，发生碰撞时对木块所做的功就越大，木块被碰撞后在木板上滑行的距离越长</w:t>
      </w:r>
      <w:r w:rsidRPr="00754BBF">
        <w:rPr>
          <w:rFonts w:ascii="微软雅黑" w:eastAsia="微软雅黑" w:hAnsi="微软雅黑" w:cs="微软雅黑" w:hint="eastAsia"/>
        </w:rPr>
        <w:t>｡</w:t>
      </w:r>
    </w:p>
    <w:p w:rsidR="004C5414" w:rsidRPr="00754BBF" w:rsidRDefault="004C5414" w:rsidP="004C5414">
      <w:pPr>
        <w:pStyle w:val="a6"/>
      </w:pPr>
      <w:r w:rsidRPr="00754BBF">
        <w:rPr>
          <w:rFonts w:eastAsia="Times New Roman"/>
        </w:rPr>
        <w:t>(3)[5][6]</w:t>
      </w:r>
      <w:r w:rsidRPr="00754BBF">
        <w:t>若将场景</w:t>
      </w:r>
      <w:r w:rsidRPr="00754BBF">
        <w:rPr>
          <w:rFonts w:ascii="宋体" w:hAnsi="宋体" w:cs="宋体" w:hint="eastAsia"/>
        </w:rPr>
        <w:t>①</w:t>
      </w:r>
      <w:r w:rsidRPr="00754BBF">
        <w:t>和</w:t>
      </w:r>
      <w:r w:rsidRPr="00754BBF">
        <w:rPr>
          <w:rFonts w:ascii="宋体" w:hAnsi="宋体" w:cs="宋体" w:hint="eastAsia"/>
        </w:rPr>
        <w:t>②</w:t>
      </w:r>
      <w:r w:rsidRPr="00754BBF">
        <w:t>中的木块均移走，利用这两个场景可探究阻力或摩擦力对物体运动的影响，为提高实验结论的准确性，还需再增加不同接触面的实验数据，故在场景</w:t>
      </w:r>
      <w:r w:rsidRPr="00754BBF">
        <w:rPr>
          <w:rFonts w:ascii="宋体" w:hAnsi="宋体" w:cs="宋体" w:hint="eastAsia"/>
        </w:rPr>
        <w:t>①</w:t>
      </w:r>
      <w:r w:rsidRPr="00754BBF">
        <w:t>的基础上，在木板上铺设玻璃板或毛巾</w:t>
      </w:r>
      <w:r w:rsidRPr="00754BBF">
        <w:rPr>
          <w:rFonts w:ascii="微软雅黑" w:eastAsia="微软雅黑" w:hAnsi="微软雅黑" w:cs="微软雅黑" w:hint="eastAsia"/>
        </w:rPr>
        <w:t>｡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26</w:t>
      </w:r>
      <w:r w:rsidRPr="00754BBF">
        <w:t>．（</w:t>
      </w:r>
      <w:r w:rsidRPr="00754BBF">
        <w:t>2020·</w:t>
      </w:r>
      <w:r w:rsidRPr="00754BBF">
        <w:t>江苏镇江市</w:t>
      </w:r>
      <w:r w:rsidRPr="00754BBF">
        <w:t>·</w:t>
      </w:r>
      <w:r w:rsidRPr="00754BBF">
        <w:t>中考真题）在探究不同物质吸热升温的现象实验中</w:t>
      </w:r>
      <w:r w:rsidRPr="00754BBF">
        <w:t>∶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4267200" cy="3200400"/>
            <wp:effectExtent l="0" t="0" r="0" b="0"/>
            <wp:docPr id="124" name="图片 1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5154780" descr="figur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1)</w:t>
      </w:r>
      <w:r w:rsidRPr="00754BBF">
        <w:t>小强将天平放在水平桌面上并将游码归零后，若指针静止时位置如图</w:t>
      </w:r>
      <w:r w:rsidRPr="00754BBF">
        <w:t>1</w:t>
      </w:r>
      <w:r w:rsidRPr="00754BBF">
        <w:t>所示，则他应将平衡螺母向</w:t>
      </w:r>
      <w:r w:rsidRPr="00754BBF">
        <w:rPr>
          <w:u w:val="single"/>
        </w:rPr>
        <w:t xml:space="preserve">    </w:t>
      </w:r>
      <w:r w:rsidRPr="00754BBF">
        <w:t>端调节；调节天平平衡后，为称取质量相等的沙子和水，小强将装有沙子和水的相同烧杯分别放在天平的左、右托盘上，称取完成后，天平平衡时的场景如图</w:t>
      </w:r>
      <w:r w:rsidRPr="00754BBF">
        <w:t>2</w:t>
      </w:r>
      <w:r w:rsidRPr="00754BBF">
        <w:t>所示，则小强在称取中存在的问题是</w:t>
      </w:r>
      <w:r w:rsidRPr="00754BBF">
        <w:rPr>
          <w:u w:val="single"/>
        </w:rPr>
        <w:t xml:space="preserve">    </w:t>
      </w:r>
      <w:r w:rsidRPr="00754BBF">
        <w:t>｡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2)</w:t>
      </w:r>
      <w:r w:rsidRPr="00754BBF">
        <w:t>小强组装的实验装置如图</w:t>
      </w:r>
      <w:r w:rsidRPr="00754BBF">
        <w:t>3</w:t>
      </w:r>
      <w:r w:rsidRPr="00754BBF">
        <w:t>所示，他在器材安装中的一处错误是</w:t>
      </w:r>
      <w:r w:rsidRPr="00754BBF">
        <w:rPr>
          <w:u w:val="single"/>
        </w:rPr>
        <w:t xml:space="preserve">    </w:t>
      </w:r>
      <w:r w:rsidRPr="00754BBF">
        <w:t>｡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3)</w:t>
      </w:r>
      <w:r w:rsidRPr="00754BBF">
        <w:t>实验中某时刻温度计的示数如图</w:t>
      </w:r>
      <w:r w:rsidRPr="00754BBF">
        <w:t>4</w:t>
      </w:r>
      <w:r w:rsidRPr="00754BBF">
        <w:t>所示，其读数为</w:t>
      </w:r>
      <w:r w:rsidRPr="00754BBF">
        <w:rPr>
          <w:u w:val="single"/>
        </w:rPr>
        <w:t xml:space="preserve">    </w:t>
      </w:r>
      <w:r w:rsidRPr="00754BBF">
        <w:t>℃</w:t>
      </w:r>
      <w:r w:rsidRPr="00754BBF">
        <w:t>｡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4)</w:t>
      </w:r>
      <w:r w:rsidRPr="00754BBF">
        <w:t>实验结束后，小强根据图</w:t>
      </w:r>
      <w:r w:rsidRPr="00754BBF">
        <w:t>5</w:t>
      </w:r>
      <w:r w:rsidRPr="00754BBF">
        <w:t>所示的温度随时间变化图像，用三种方法来比较沙子和水吸热升温的快慢，从而建立比热容的概念</w:t>
      </w:r>
      <w:r w:rsidRPr="00754BBF">
        <w:t>∶①</w:t>
      </w:r>
      <w:r w:rsidRPr="00754BBF">
        <w:t>在相同的时间</w:t>
      </w:r>
      <w:r w:rsidRPr="00754BBF">
        <w:rPr>
          <w:i/>
        </w:rPr>
        <w:t>t</w:t>
      </w:r>
      <w:r w:rsidRPr="00754BBF">
        <w:t>内比较温度变化</w:t>
      </w:r>
      <w:r w:rsidRPr="00754BBF">
        <w:object w:dxaOrig="375" w:dyaOrig="255">
          <v:shape id="_x0000_i1046" type="#_x0000_t75" alt="eqIde6941cfe358843a4b3ba3bb4be356c69" style="width:18.75pt;height:12.75pt" o:ole="">
            <v:imagedata r:id="rId63" o:title="eqIde6941cfe358843a4b3ba3bb4be356c69"/>
          </v:shape>
          <o:OLEObject Type="Embed" ProgID="Equation.DSMT4" ShapeID="_x0000_i1046" DrawAspect="Content" ObjectID="_1679903630" r:id="rId64"/>
        </w:object>
      </w:r>
      <w:r w:rsidRPr="00754BBF">
        <w:t>；</w:t>
      </w:r>
      <w:r w:rsidRPr="00754BBF">
        <w:t>②</w:t>
      </w:r>
      <w:r w:rsidRPr="00754BBF">
        <w:t>在相同的温度变化</w:t>
      </w:r>
      <w:r w:rsidRPr="00754BBF">
        <w:object w:dxaOrig="375" w:dyaOrig="255">
          <v:shape id="_x0000_i1047" type="#_x0000_t75" alt="eqIde6941cfe358843a4b3ba3bb4be356c69" style="width:18.75pt;height:12.75pt" o:ole="">
            <v:imagedata r:id="rId63" o:title="eqIde6941cfe358843a4b3ba3bb4be356c69"/>
          </v:shape>
          <o:OLEObject Type="Embed" ProgID="Equation.DSMT4" ShapeID="_x0000_i1047" DrawAspect="Content" ObjectID="_1679903631" r:id="rId65"/>
        </w:object>
      </w:r>
      <w:r w:rsidRPr="00754BBF">
        <w:t>内比较时间</w:t>
      </w:r>
      <w:r w:rsidRPr="00754BBF">
        <w:rPr>
          <w:i/>
        </w:rPr>
        <w:t>t</w:t>
      </w:r>
      <w:r w:rsidRPr="00754BBF">
        <w:t>；</w:t>
      </w:r>
      <w:r w:rsidRPr="00754BBF">
        <w:t>③</w:t>
      </w:r>
      <w:r w:rsidRPr="00754BBF">
        <w:t>若</w:t>
      </w:r>
      <w:r w:rsidRPr="00754BBF">
        <w:object w:dxaOrig="375" w:dyaOrig="255">
          <v:shape id="_x0000_i1048" type="#_x0000_t75" alt="eqIde6941cfe358843a4b3ba3bb4be356c69" style="width:18.75pt;height:12.75pt" o:ole="">
            <v:imagedata r:id="rId63" o:title="eqIde6941cfe358843a4b3ba3bb4be356c69"/>
          </v:shape>
          <o:OLEObject Type="Embed" ProgID="Equation.DSMT4" ShapeID="_x0000_i1048" DrawAspect="Content" ObjectID="_1679903632" r:id="rId66"/>
        </w:object>
      </w:r>
      <w:r w:rsidRPr="00754BBF">
        <w:t>和</w:t>
      </w:r>
      <w:r w:rsidRPr="00754BBF">
        <w:rPr>
          <w:i/>
        </w:rPr>
        <w:t>t</w:t>
      </w:r>
      <w:r w:rsidRPr="00754BBF">
        <w:t>均不同，则可用</w:t>
      </w:r>
      <w:r w:rsidRPr="00754BBF">
        <w:rPr>
          <w:u w:val="single"/>
        </w:rPr>
        <w:t xml:space="preserve">    </w:t>
      </w:r>
      <w:r w:rsidRPr="00754BBF">
        <w:t>来比较沙子和水吸热升温的快慢。在初中物理中，比较物体</w:t>
      </w:r>
      <w:r w:rsidRPr="00754BBF">
        <w:rPr>
          <w:u w:val="single"/>
        </w:rPr>
        <w:t xml:space="preserve">    </w:t>
      </w:r>
      <w:r w:rsidRPr="00754BBF">
        <w:t>的快慢时也用到了上述方法。</w:t>
      </w:r>
    </w:p>
    <w:p w:rsidR="004C5414" w:rsidRPr="00754BBF" w:rsidRDefault="004C5414" w:rsidP="004C5414">
      <w:pPr>
        <w:pStyle w:val="a6"/>
      </w:pPr>
      <w:r w:rsidRPr="00754BBF">
        <w:t>【答案】右</w:t>
      </w:r>
      <w:r w:rsidRPr="00754BBF">
        <w:t xml:space="preserve">    </w:t>
      </w:r>
      <w:r w:rsidRPr="00754BBF">
        <w:t>游码未在左端零刻度线处</w:t>
      </w:r>
      <w:r w:rsidRPr="00754BBF">
        <w:t xml:space="preserve">    </w:t>
      </w:r>
      <w:r w:rsidRPr="00754BBF">
        <w:t>温度计安装位置偏高（或温度计玻璃泡未能与水充分接触）</w:t>
      </w:r>
      <w:r w:rsidRPr="00754BBF">
        <w:t xml:space="preserve">    35    </w:t>
      </w:r>
      <w:r w:rsidRPr="00754BBF">
        <w:object w:dxaOrig="419" w:dyaOrig="615">
          <v:shape id="_x0000_i1049" type="#_x0000_t75" alt="eqId34660a391a5c4f62bd55f847aec89b08" style="width:21pt;height:30.75pt" o:ole="">
            <v:imagedata r:id="rId67" o:title="eqId34660a391a5c4f62bd55f847aec89b08"/>
          </v:shape>
          <o:OLEObject Type="Embed" ProgID="Equation.DSMT4" ShapeID="_x0000_i1049" DrawAspect="Content" ObjectID="_1679903633" r:id="rId68"/>
        </w:object>
      </w:r>
      <w:r w:rsidRPr="00754BBF">
        <w:t>（或</w:t>
      </w:r>
      <w:r w:rsidRPr="00754BBF">
        <w:object w:dxaOrig="419" w:dyaOrig="615">
          <v:shape id="_x0000_i1050" type="#_x0000_t75" alt="eqId1c65c4918fe241fabe13127b61a4715d" style="width:21pt;height:30.75pt" o:ole="">
            <v:imagedata r:id="rId69" o:title="eqId1c65c4918fe241fabe13127b61a4715d"/>
          </v:shape>
          <o:OLEObject Type="Embed" ProgID="Equation.DSMT4" ShapeID="_x0000_i1050" DrawAspect="Content" ObjectID="_1679903634" r:id="rId70"/>
        </w:object>
      </w:r>
      <w:r w:rsidRPr="00754BBF">
        <w:t>）</w:t>
      </w:r>
      <w:r w:rsidRPr="00754BBF">
        <w:t xml:space="preserve">    </w:t>
      </w:r>
      <w:r w:rsidRPr="00754BBF">
        <w:t>运动（或做功）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(1)[1]</w:t>
      </w:r>
      <w:r w:rsidRPr="00754BBF">
        <w:t>小强将天平放在水平桌面上并将游码归零后，若指针静止时位置如图</w:t>
      </w:r>
      <w:r w:rsidRPr="00754BBF">
        <w:t>1</w:t>
      </w:r>
      <w:r w:rsidRPr="00754BBF">
        <w:t>所示向左偏，则他应将平衡螺母向右端调节。</w:t>
      </w:r>
    </w:p>
    <w:p w:rsidR="004C5414" w:rsidRPr="00754BBF" w:rsidRDefault="004C5414" w:rsidP="004C5414">
      <w:pPr>
        <w:pStyle w:val="a6"/>
      </w:pPr>
      <w:r w:rsidRPr="00754BBF">
        <w:t>[2]</w:t>
      </w:r>
      <w:r w:rsidRPr="00754BBF">
        <w:t>天平平衡时的场景如图</w:t>
      </w:r>
      <w:r w:rsidRPr="00754BBF">
        <w:t>2</w:t>
      </w:r>
      <w:r w:rsidRPr="00754BBF">
        <w:t>所示，则小强在称取中存在的问题是移动游码未在左端零刻度线处，造成沙子和水的质量不同</w:t>
      </w:r>
      <w:r w:rsidRPr="00754BBF">
        <w:rPr>
          <w:rFonts w:ascii="微软雅黑" w:eastAsia="微软雅黑" w:hAnsi="微软雅黑" w:cs="微软雅黑" w:hint="eastAsia"/>
        </w:rPr>
        <w:t>｡</w:t>
      </w:r>
    </w:p>
    <w:p w:rsidR="004C5414" w:rsidRPr="00754BBF" w:rsidRDefault="004C5414" w:rsidP="004C5414">
      <w:pPr>
        <w:pStyle w:val="a6"/>
      </w:pPr>
      <w:r w:rsidRPr="00754BBF">
        <w:t>(2)[3]</w:t>
      </w:r>
      <w:r w:rsidRPr="00754BBF">
        <w:t>小强组装的实验装置如图</w:t>
      </w:r>
      <w:r w:rsidRPr="00754BBF">
        <w:t>3</w:t>
      </w:r>
      <w:r w:rsidRPr="00754BBF">
        <w:t>所示，他在器材安装中的一处错误是温度计安装位置偏高，或温度计玻璃泡未能与水充分接触</w:t>
      </w:r>
      <w:r w:rsidRPr="00754BBF">
        <w:rPr>
          <w:rFonts w:ascii="微软雅黑" w:eastAsia="微软雅黑" w:hAnsi="微软雅黑" w:cs="微软雅黑" w:hint="eastAsia"/>
        </w:rPr>
        <w:t>｡</w:t>
      </w:r>
    </w:p>
    <w:p w:rsidR="004C5414" w:rsidRPr="00754BBF" w:rsidRDefault="004C5414" w:rsidP="004C5414">
      <w:pPr>
        <w:pStyle w:val="a6"/>
      </w:pPr>
      <w:r w:rsidRPr="00754BBF">
        <w:lastRenderedPageBreak/>
        <w:t>(3)[4]</w:t>
      </w:r>
      <w:r w:rsidRPr="00754BBF">
        <w:t>实验中某时刻温度计的示数如图</w:t>
      </w:r>
      <w:r w:rsidRPr="00754BBF">
        <w:t>4</w:t>
      </w:r>
      <w:r w:rsidRPr="00754BBF">
        <w:t>所示，刻度值越往上越大，则说明是在零刻度线以上，分度值为</w:t>
      </w:r>
      <w:r w:rsidRPr="00754BBF">
        <w:t>1℃</w:t>
      </w:r>
      <w:r w:rsidRPr="00754BBF">
        <w:t>，指针位于</w:t>
      </w:r>
      <w:r w:rsidRPr="00754BBF">
        <w:t>30℃</w:t>
      </w:r>
      <w:r w:rsidRPr="00754BBF">
        <w:t>以上第</w:t>
      </w:r>
      <w:r w:rsidRPr="00754BBF">
        <w:t>5</w:t>
      </w:r>
      <w:r w:rsidRPr="00754BBF">
        <w:t>个小格处，故其读数为</w:t>
      </w:r>
      <w:r w:rsidRPr="00754BBF">
        <w:t>35℃</w:t>
      </w:r>
      <w:r w:rsidRPr="00754BBF">
        <w:rPr>
          <w:rFonts w:ascii="微软雅黑" w:eastAsia="微软雅黑" w:hAnsi="微软雅黑" w:cs="微软雅黑" w:hint="eastAsia"/>
        </w:rPr>
        <w:t>｡</w:t>
      </w:r>
    </w:p>
    <w:p w:rsidR="004C5414" w:rsidRPr="00754BBF" w:rsidRDefault="004C5414" w:rsidP="004C5414">
      <w:pPr>
        <w:pStyle w:val="a6"/>
      </w:pPr>
      <w:r w:rsidRPr="00754BBF">
        <w:t>(4)[5]</w:t>
      </w:r>
      <w:r w:rsidRPr="00754BBF">
        <w:t>实验结束后，小强根据图</w:t>
      </w:r>
      <w:r w:rsidRPr="00754BBF">
        <w:t>5</w:t>
      </w:r>
      <w:r w:rsidRPr="00754BBF">
        <w:t>所示的温度随时间变化图像，用三种方法来比较沙子和水吸热升温的快慢，从而建立比热容的概念，</w:t>
      </w:r>
      <w:r w:rsidRPr="00754BBF">
        <w:object w:dxaOrig="375" w:dyaOrig="255">
          <v:shape id="_x0000_i1051" type="#_x0000_t75" alt="eqIde6941cfe358843a4b3ba3bb4be356c69" style="width:18.75pt;height:12.75pt" o:ole="">
            <v:imagedata r:id="rId63" o:title="eqIde6941cfe358843a4b3ba3bb4be356c69"/>
          </v:shape>
          <o:OLEObject Type="Embed" ProgID="Equation.DSMT4" ShapeID="_x0000_i1051" DrawAspect="Content" ObjectID="_1679903635" r:id="rId71"/>
        </w:object>
      </w:r>
      <w:r w:rsidRPr="00754BBF">
        <w:t>和</w:t>
      </w:r>
      <w:r w:rsidRPr="00754BBF">
        <w:rPr>
          <w:i/>
        </w:rPr>
        <w:t>t</w:t>
      </w:r>
      <w:r w:rsidRPr="00754BBF">
        <w:t>成正比关系，则可用</w:t>
      </w:r>
      <w:r w:rsidRPr="00754BBF">
        <w:object w:dxaOrig="419" w:dyaOrig="615">
          <v:shape id="_x0000_i1052" type="#_x0000_t75" alt="eqId34660a391a5c4f62bd55f847aec89b08" style="width:21pt;height:30.75pt" o:ole="">
            <v:imagedata r:id="rId67" o:title="eqId34660a391a5c4f62bd55f847aec89b08"/>
          </v:shape>
          <o:OLEObject Type="Embed" ProgID="Equation.DSMT4" ShapeID="_x0000_i1052" DrawAspect="Content" ObjectID="_1679903636" r:id="rId72"/>
        </w:object>
      </w:r>
      <w:r w:rsidRPr="00754BBF">
        <w:t>或</w:t>
      </w:r>
      <w:r w:rsidRPr="00754BBF">
        <w:object w:dxaOrig="419" w:dyaOrig="615">
          <v:shape id="_x0000_i1053" type="#_x0000_t75" alt="eqId1c65c4918fe241fabe13127b61a4715d" style="width:21pt;height:30.75pt" o:ole="">
            <v:imagedata r:id="rId69" o:title="eqId1c65c4918fe241fabe13127b61a4715d"/>
          </v:shape>
          <o:OLEObject Type="Embed" ProgID="Equation.DSMT4" ShapeID="_x0000_i1053" DrawAspect="Content" ObjectID="_1679903637" r:id="rId73"/>
        </w:object>
      </w:r>
      <w:r w:rsidRPr="00754BBF">
        <w:t>来比较沙子和水吸热升温的快慢。</w:t>
      </w:r>
    </w:p>
    <w:p w:rsidR="004C5414" w:rsidRPr="00754BBF" w:rsidRDefault="004C5414" w:rsidP="004C5414">
      <w:pPr>
        <w:pStyle w:val="a6"/>
      </w:pPr>
      <w:r w:rsidRPr="00754BBF">
        <w:t>[6]</w:t>
      </w:r>
      <w:r w:rsidRPr="00754BBF">
        <w:t>在初中物理中，根据速度公式</w:t>
      </w:r>
      <w:r w:rsidRPr="00754BBF">
        <w:object w:dxaOrig="564" w:dyaOrig="622">
          <v:shape id="_x0000_i1054" type="#_x0000_t75" alt="eqId6971950f65754cb8b79696456de79d6d" style="width:28.5pt;height:30.75pt" o:ole="">
            <v:imagedata r:id="rId74" o:title="eqId6971950f65754cb8b79696456de79d6d"/>
          </v:shape>
          <o:OLEObject Type="Embed" ProgID="Equation.DSMT4" ShapeID="_x0000_i1054" DrawAspect="Content" ObjectID="_1679903638" r:id="rId75"/>
        </w:object>
      </w:r>
      <w:r w:rsidRPr="00754BBF">
        <w:t>或功率公式</w:t>
      </w:r>
      <w:r w:rsidRPr="00754BBF">
        <w:object w:dxaOrig="870" w:dyaOrig="570">
          <v:shape id="_x0000_i1055" type="#_x0000_t75" alt="eqIdba37d952703d4684a6f84e3615747c78" style="width:43.5pt;height:28.5pt" o:ole="">
            <v:imagedata r:id="rId76" o:title="eqIdba37d952703d4684a6f84e3615747c78"/>
          </v:shape>
          <o:OLEObject Type="Embed" ProgID="Equation.DSMT4" ShapeID="_x0000_i1055" DrawAspect="Content" ObjectID="_1679903639" r:id="rId77"/>
        </w:object>
      </w:r>
      <w:r w:rsidRPr="00754BBF">
        <w:t>，可知比较物体运动或做功的快慢时也用到了上述方法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t>27</w:t>
      </w:r>
      <w:r w:rsidRPr="00754BBF">
        <w:t>．（</w:t>
      </w:r>
      <w:r w:rsidRPr="00754BBF">
        <w:t>2020·</w:t>
      </w:r>
      <w:r w:rsidRPr="00754BBF">
        <w:t>江苏徐州市</w:t>
      </w:r>
      <w:r w:rsidRPr="00754BBF">
        <w:t>·</w:t>
      </w:r>
      <w:r w:rsidRPr="00754BBF">
        <w:t>中考真题）</w:t>
      </w:r>
      <w:r w:rsidRPr="00754BBF">
        <w:rPr>
          <w:rFonts w:ascii="宋体" w:hAnsi="宋体" w:cs="宋体"/>
        </w:rPr>
        <w:t>用如图</w:t>
      </w: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所示器材探究不同物质吸热升温的现象，同学们在完成实验后进行了反思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952750" cy="1571625"/>
            <wp:effectExtent l="0" t="0" r="0" b="9525"/>
            <wp:docPr id="100" name="图片 1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figure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(1)</w:t>
      </w:r>
      <w:r w:rsidRPr="00754BBF">
        <w:rPr>
          <w:rFonts w:ascii="宋体" w:hAnsi="宋体" w:cs="宋体"/>
        </w:rPr>
        <w:t>实验要对沙子和水吸热升温快慢进行比较，但实际实验时存在一些不好控制的因素。例如沙子和水散热快慢不同，请另外举出一条：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(2)</w:t>
      </w:r>
      <w:r w:rsidRPr="00754BBF">
        <w:rPr>
          <w:rFonts w:ascii="宋体" w:hAnsi="宋体" w:cs="宋体"/>
        </w:rPr>
        <w:t>海边有些沙子是湿的，如果在同样条件下加热湿沙子，则湿沙子升高的温度应该</w:t>
      </w:r>
      <w:r w:rsidRPr="00754BBF">
        <w:rPr>
          <w:u w:val="single"/>
        </w:rPr>
        <w:t xml:space="preserve">      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．比沙子高</w:t>
      </w:r>
      <w:r w:rsidRPr="00754BBF">
        <w:rPr>
          <w:rFonts w:eastAsia="Times New Roman"/>
        </w:rPr>
        <w:t xml:space="preserve">        B</w:t>
      </w:r>
      <w:r w:rsidRPr="00754BBF">
        <w:rPr>
          <w:rFonts w:ascii="宋体" w:hAnsi="宋体" w:cs="宋体"/>
        </w:rPr>
        <w:t>．在沙子和水之间</w:t>
      </w:r>
      <w:r w:rsidRPr="00754BBF">
        <w:rPr>
          <w:rFonts w:eastAsia="Times New Roman"/>
        </w:rPr>
        <w:t xml:space="preserve">        C</w:t>
      </w:r>
      <w:r w:rsidRPr="00754BBF">
        <w:rPr>
          <w:rFonts w:ascii="宋体" w:hAnsi="宋体" w:cs="宋体"/>
        </w:rPr>
        <w:t>．比水低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(3)</w:t>
      </w:r>
      <w:r w:rsidRPr="00754BBF">
        <w:rPr>
          <w:rFonts w:ascii="宋体" w:hAnsi="宋体" w:cs="宋体"/>
        </w:rPr>
        <w:t>如图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所示，如果把物质吸热升温和容器盛水水面升高做类比，比热容和容器的下列哪个属性类似</w:t>
      </w:r>
      <w:r w:rsidRPr="00754BBF">
        <w:rPr>
          <w:u w:val="single"/>
        </w:rPr>
        <w:t xml:space="preserve">      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A</w:t>
      </w:r>
      <w:r w:rsidRPr="00754BBF">
        <w:rPr>
          <w:rFonts w:ascii="宋体" w:hAnsi="宋体" w:cs="宋体"/>
        </w:rPr>
        <w:t>．高度</w:t>
      </w:r>
      <w:r w:rsidRPr="00754BBF">
        <w:rPr>
          <w:rFonts w:eastAsia="Times New Roman"/>
        </w:rPr>
        <w:t xml:space="preserve">        B</w:t>
      </w:r>
      <w:r w:rsidRPr="00754BBF">
        <w:rPr>
          <w:rFonts w:ascii="宋体" w:hAnsi="宋体" w:cs="宋体"/>
        </w:rPr>
        <w:t>．容积</w:t>
      </w:r>
      <w:r w:rsidRPr="00754BBF">
        <w:rPr>
          <w:rFonts w:eastAsia="Times New Roman"/>
        </w:rPr>
        <w:t xml:space="preserve">        C</w:t>
      </w:r>
      <w:r w:rsidRPr="00754BBF">
        <w:rPr>
          <w:rFonts w:ascii="宋体" w:hAnsi="宋体" w:cs="宋体"/>
        </w:rPr>
        <w:t>．底面积</w:t>
      </w:r>
      <w:r w:rsidRPr="00754BBF">
        <w:rPr>
          <w:rFonts w:eastAsia="Times New Roman"/>
        </w:rPr>
        <w:t xml:space="preserve">        D</w:t>
      </w:r>
      <w:r w:rsidRPr="00754BBF">
        <w:rPr>
          <w:rFonts w:ascii="宋体" w:hAnsi="宋体" w:cs="宋体"/>
        </w:rPr>
        <w:t>．表面积</w:t>
      </w:r>
    </w:p>
    <w:p w:rsidR="004C5414" w:rsidRPr="00754BBF" w:rsidRDefault="004C5414" w:rsidP="004C541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754BBF">
        <w:rPr>
          <w:rFonts w:eastAsia="Times New Roman"/>
        </w:rPr>
        <w:t>(4)</w:t>
      </w:r>
      <w:r w:rsidRPr="00754BBF">
        <w:rPr>
          <w:rFonts w:ascii="宋体" w:hAnsi="宋体" w:cs="宋体"/>
        </w:rPr>
        <w:t>水和冰虽然是同种物质，但比热容不同。因为从微观结构看，水和冰的分子虽然相同，但分子之间的</w:t>
      </w:r>
      <w:r w:rsidRPr="00754BBF">
        <w:rPr>
          <w:u w:val="single"/>
        </w:rPr>
        <w:t xml:space="preserve">      </w:t>
      </w:r>
      <w:r w:rsidRPr="00754BBF">
        <w:rPr>
          <w:rFonts w:ascii="宋体" w:hAnsi="宋体" w:cs="宋体"/>
        </w:rPr>
        <w:t>不同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t>【答案】</w:t>
      </w:r>
      <w:r w:rsidRPr="00754BBF">
        <w:rPr>
          <w:rFonts w:ascii="宋体" w:hAnsi="宋体" w:cs="宋体"/>
        </w:rPr>
        <w:t>酒精灯的火焰、温度计的灵敏度等</w:t>
      </w:r>
      <w:r w:rsidRPr="00754BBF">
        <w:t xml:space="preserve">    </w:t>
      </w:r>
      <w:r w:rsidRPr="00754BBF">
        <w:rPr>
          <w:rFonts w:eastAsia="Times New Roman"/>
        </w:rPr>
        <w:t>B</w:t>
      </w:r>
      <w:r w:rsidRPr="00754BBF">
        <w:t xml:space="preserve">    </w:t>
      </w:r>
      <w:r w:rsidRPr="00754BBF">
        <w:rPr>
          <w:rFonts w:eastAsia="Times New Roman"/>
        </w:rPr>
        <w:t>C</w:t>
      </w:r>
      <w:r w:rsidRPr="00754BBF">
        <w:t xml:space="preserve">    </w:t>
      </w:r>
      <w:r w:rsidRPr="00754BBF">
        <w:rPr>
          <w:rFonts w:ascii="宋体" w:hAnsi="宋体" w:cs="宋体"/>
        </w:rPr>
        <w:t>作用力或距离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(1)[1]</w:t>
      </w:r>
      <w:r w:rsidRPr="00754BBF">
        <w:rPr>
          <w:rFonts w:ascii="宋体" w:hAnsi="宋体" w:cs="宋体"/>
        </w:rPr>
        <w:t>不好控制的方面比较多，比如酒精灯的火焰、温度计的灵敏度等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(2)[2]</w:t>
      </w:r>
      <w:r w:rsidRPr="00754BBF">
        <w:rPr>
          <w:rFonts w:ascii="宋体" w:hAnsi="宋体" w:cs="宋体"/>
        </w:rPr>
        <w:t>湿沙子里面有水，水的比热容大于干沙子，所以吸收相同热量时，质量相同的两种沙子中，湿沙子升温慢，但是比水快，所以湿沙子升温介于干沙子和水之间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故选</w:t>
      </w:r>
      <w:r w:rsidRPr="00754BBF">
        <w:rPr>
          <w:rFonts w:eastAsia="Times New Roman"/>
        </w:rPr>
        <w:t>B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(3)[3]</w:t>
      </w:r>
      <w:r w:rsidRPr="00754BBF">
        <w:rPr>
          <w:rFonts w:ascii="宋体" w:hAnsi="宋体" w:cs="宋体"/>
        </w:rPr>
        <w:t>相同条件下升温越快，比热容越大，而相同体积的水在体积膨胀相同的情况下，底面积越小水面升高越大，如果把物质吸热升温和容器盛水水面升高做类比，那么比热容和容器</w:t>
      </w:r>
      <w:r w:rsidRPr="00754BBF">
        <w:rPr>
          <w:rFonts w:ascii="宋体" w:hAnsi="宋体" w:cs="宋体"/>
        </w:rPr>
        <w:lastRenderedPageBreak/>
        <w:t>底面积的属性类似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ascii="宋体" w:hAnsi="宋体" w:cs="宋体"/>
        </w:rPr>
        <w:t>故选</w:t>
      </w:r>
      <w:r w:rsidRPr="00754BBF">
        <w:rPr>
          <w:rFonts w:eastAsia="Times New Roman"/>
        </w:rPr>
        <w:t>C</w:t>
      </w:r>
      <w:r w:rsidRPr="00754BBF">
        <w:rPr>
          <w:rFonts w:ascii="宋体" w:hAnsi="宋体" w:cs="宋体"/>
        </w:rPr>
        <w:t>。</w:t>
      </w:r>
    </w:p>
    <w:p w:rsidR="004C5414" w:rsidRPr="00754BBF" w:rsidRDefault="004C5414" w:rsidP="004C5414">
      <w:pPr>
        <w:pStyle w:val="a6"/>
        <w:rPr>
          <w:rFonts w:ascii="宋体" w:hAnsi="宋体" w:cs="宋体"/>
        </w:rPr>
      </w:pPr>
      <w:r w:rsidRPr="00754BBF">
        <w:rPr>
          <w:rFonts w:eastAsia="Times New Roman"/>
        </w:rPr>
        <w:t>(4)[4]</w:t>
      </w:r>
      <w:r w:rsidRPr="00754BBF">
        <w:rPr>
          <w:rFonts w:ascii="宋体" w:hAnsi="宋体" w:cs="宋体"/>
        </w:rPr>
        <w:t>水是液态，冰是固态，它们分子间的距离、作用力不同，导致了比热容不同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28</w:t>
      </w:r>
      <w:r w:rsidRPr="00754BBF">
        <w:t>．（</w:t>
      </w:r>
      <w:r w:rsidRPr="00754BBF">
        <w:t>2020·</w:t>
      </w:r>
      <w:r w:rsidRPr="00754BBF">
        <w:t>江苏常州市</w:t>
      </w:r>
      <w:r w:rsidRPr="00754BBF">
        <w:t>·</w:t>
      </w:r>
      <w:r w:rsidRPr="00754BBF">
        <w:t>九年级一模）为了探究</w:t>
      </w:r>
      <w:r w:rsidRPr="00754BBF">
        <w:t>“</w:t>
      </w:r>
      <w:r w:rsidRPr="00754BBF">
        <w:t>物体动能大小与哪些因素有关</w:t>
      </w:r>
      <w:r w:rsidRPr="00754BBF">
        <w:t>”</w:t>
      </w:r>
      <w:r w:rsidRPr="00754BBF">
        <w:t>，同学们设计了如图甲、乙所示的实验装置来进行实验。图甲是让不同质量的钢球沿同一光滑斜面从</w:t>
      </w:r>
      <w:r w:rsidRPr="00754BBF">
        <w:rPr>
          <w:i/>
        </w:rPr>
        <w:t>B</w:t>
      </w:r>
      <w:r w:rsidRPr="00754BBF">
        <w:t>处由静止自由释放，然后分别撞击放在同一水平面上同一位置处的同一木块，木块在水平面上运动一段距离后，最后静止在图甲所示位置；图乙是让质量相同的钢球沿同一光滑斜面分别从</w:t>
      </w:r>
      <w:r w:rsidRPr="00754BBF">
        <w:rPr>
          <w:i/>
        </w:rPr>
        <w:t>A</w:t>
      </w:r>
      <w:r w:rsidRPr="00754BBF">
        <w:t>、</w:t>
      </w:r>
      <w:r w:rsidRPr="00754BBF">
        <w:rPr>
          <w:i/>
        </w:rPr>
        <w:t>B</w:t>
      </w:r>
      <w:r w:rsidRPr="00754BBF">
        <w:t>处由静止自由释放，然后分别撞击放在同一水平面上同一位置处的同一木块，木块在水平面运动一段距离后，最后静止在图乙所示位置：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038600" cy="1457325"/>
            <wp:effectExtent l="0" t="0" r="0" b="9525"/>
            <wp:docPr id="99" name="图片 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6830238" descr="figur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1)</w:t>
      </w:r>
      <w:r w:rsidRPr="00754BBF">
        <w:t>实验中通过比较木块</w:t>
      </w:r>
      <w:r w:rsidRPr="00754BBF">
        <w:rPr>
          <w:u w:val="single"/>
        </w:rPr>
        <w:t xml:space="preserve">           </w:t>
      </w:r>
      <w:r w:rsidRPr="00754BBF">
        <w:t>来判断钢球动能的大小；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2)</w:t>
      </w:r>
      <w:r w:rsidRPr="00754BBF">
        <w:t>若要探究动能大小与速度的关系，应选择图</w:t>
      </w:r>
      <w:r w:rsidRPr="00754BBF">
        <w:rPr>
          <w:u w:val="single"/>
        </w:rPr>
        <w:t xml:space="preserve">         </w:t>
      </w:r>
      <w:r w:rsidRPr="00754BBF">
        <w:t>（甲</w:t>
      </w:r>
      <w:r w:rsidRPr="00754BBF">
        <w:t>/</w:t>
      </w:r>
      <w:r w:rsidRPr="00754BBF">
        <w:t>乙）进行实验；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3)</w:t>
      </w:r>
      <w:r w:rsidRPr="00754BBF">
        <w:t>木块在水平面上滑动时，受到水平面的摩擦力大小</w:t>
      </w:r>
      <w:r w:rsidRPr="00754BBF">
        <w:rPr>
          <w:u w:val="single"/>
        </w:rPr>
        <w:t xml:space="preserve">         </w:t>
      </w:r>
      <w:r w:rsidRPr="00754BBF">
        <w:t>（变大</w:t>
      </w:r>
      <w:r w:rsidRPr="00754BBF">
        <w:t>/</w:t>
      </w:r>
      <w:r w:rsidRPr="00754BBF">
        <w:t>变小</w:t>
      </w:r>
      <w:r w:rsidRPr="00754BBF">
        <w:t>/</w:t>
      </w:r>
      <w:r w:rsidRPr="00754BBF">
        <w:t>不变）。本实验装置的水平面如果绝对光滑，还能得出结论吗？</w:t>
      </w:r>
      <w:r w:rsidRPr="00754BBF">
        <w:t xml:space="preserve"> </w:t>
      </w:r>
      <w:r w:rsidRPr="00754BBF">
        <w:rPr>
          <w:u w:val="single"/>
        </w:rPr>
        <w:t xml:space="preserve">         </w:t>
      </w:r>
      <w:r w:rsidRPr="00754BBF">
        <w:t>（能</w:t>
      </w:r>
      <w:r w:rsidRPr="00754BBF">
        <w:t>/</w:t>
      </w:r>
      <w:r w:rsidRPr="00754BBF">
        <w:t>不能）原因是：</w:t>
      </w:r>
      <w:r w:rsidRPr="00754BBF">
        <w:rPr>
          <w:u w:val="single"/>
        </w:rPr>
        <w:t xml:space="preserve">           </w:t>
      </w:r>
      <w:r w:rsidRPr="00754BBF">
        <w:t>。</w:t>
      </w:r>
    </w:p>
    <w:p w:rsidR="004C5414" w:rsidRPr="00754BBF" w:rsidRDefault="004C5414" w:rsidP="004C5414">
      <w:pPr>
        <w:pStyle w:val="a6"/>
      </w:pPr>
      <w:r w:rsidRPr="00754BBF">
        <w:t>【答案】被撞后移动的距离</w:t>
      </w:r>
      <w:r w:rsidRPr="00754BBF">
        <w:t xml:space="preserve">    </w:t>
      </w:r>
      <w:r w:rsidRPr="00754BBF">
        <w:t>乙</w:t>
      </w:r>
      <w:r w:rsidRPr="00754BBF">
        <w:t xml:space="preserve">    </w:t>
      </w:r>
      <w:r w:rsidRPr="00754BBF">
        <w:t>不变</w:t>
      </w:r>
      <w:r w:rsidRPr="00754BBF">
        <w:t xml:space="preserve">    </w:t>
      </w:r>
      <w:r w:rsidRPr="00754BBF">
        <w:t>不能</w:t>
      </w:r>
      <w:r w:rsidRPr="00754BBF">
        <w:t xml:space="preserve">    </w:t>
      </w:r>
      <w:r w:rsidRPr="00754BBF">
        <w:t>木块做匀速直线运动，无法通过木块被撞后移动的距离来比较钢球动能的大小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(1)[1]</w:t>
      </w:r>
      <w:r w:rsidRPr="00754BBF">
        <w:t>实验中通过木块被撞后移动的距离来判断钢球动能的大小，运用了转换法。</w:t>
      </w:r>
    </w:p>
    <w:p w:rsidR="004C5414" w:rsidRPr="00754BBF" w:rsidRDefault="004C5414" w:rsidP="004C5414">
      <w:pPr>
        <w:pStyle w:val="a6"/>
      </w:pPr>
      <w:r w:rsidRPr="00754BBF">
        <w:t>(2)[2]</w:t>
      </w:r>
      <w:r w:rsidRPr="00754BBF">
        <w:t>探究的是动能与速度的关系，根据控制变量法，应该控制钢球的质量相同，所处的高度不同，使其达到水平面时的初速度不同，因此应选择图乙进行实验。</w:t>
      </w:r>
    </w:p>
    <w:p w:rsidR="004C5414" w:rsidRPr="00754BBF" w:rsidRDefault="004C5414" w:rsidP="004C5414">
      <w:pPr>
        <w:pStyle w:val="a6"/>
      </w:pPr>
      <w:r w:rsidRPr="00754BBF">
        <w:t>(3)[3]</w:t>
      </w:r>
      <w:r w:rsidRPr="00754BBF">
        <w:t>木块在水平面上滑动时，压力大小和接触面粗糙程度都不变，则木块受到的滑动摩擦力不变。</w:t>
      </w:r>
    </w:p>
    <w:p w:rsidR="004C5414" w:rsidRPr="00754BBF" w:rsidRDefault="004C5414" w:rsidP="004C5414">
      <w:pPr>
        <w:pStyle w:val="a6"/>
      </w:pPr>
      <w:r w:rsidRPr="00754BBF">
        <w:t>[4][5]</w:t>
      </w:r>
      <w:r w:rsidRPr="00754BBF">
        <w:t>如果本实验装置的水平面如果绝对光滑，木块做匀速直线运动，无法通过木块被撞后移动的距离来比较钢球动能的大小，所以不能得出结论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29</w:t>
      </w:r>
      <w:r w:rsidRPr="00754BBF">
        <w:t>．（</w:t>
      </w:r>
      <w:r w:rsidRPr="00754BBF">
        <w:t>2020·</w:t>
      </w:r>
      <w:r w:rsidRPr="00754BBF">
        <w:t>江苏南通市</w:t>
      </w:r>
      <w:r w:rsidRPr="00754BBF">
        <w:t>·</w:t>
      </w:r>
      <w:r w:rsidRPr="00754BBF">
        <w:t>九年级其他模拟）小明利用图甲装置研究某燃料热值。他取少量燃料置于燃烧皿中，测出总质量为</w:t>
      </w:r>
      <w:r w:rsidRPr="00754BBF">
        <w:t>30g</w:t>
      </w:r>
      <w:r w:rsidRPr="00754BBF">
        <w:t>，点燃后对</w:t>
      </w:r>
      <w:r w:rsidRPr="00754BBF">
        <w:t>100g</w:t>
      </w:r>
      <w:r w:rsidRPr="00754BBF">
        <w:t>的热水加热</w:t>
      </w:r>
      <w:r w:rsidRPr="00754BBF">
        <w:t>4min</w:t>
      </w:r>
      <w:r w:rsidRPr="00754BBF">
        <w:t>立即熄灭燃料，再测得燃料和燃烧皿总质量，天平平衡时砝码数量和游码位置如图乙所示，并根据实验数据绘制的水温随时间变化的图象如图丙中</w:t>
      </w:r>
      <w:r w:rsidRPr="00754BBF">
        <w:rPr>
          <w:i/>
        </w:rPr>
        <w:t>a</w:t>
      </w:r>
      <w:r w:rsidRPr="00754BBF">
        <w:t>线所示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3600450" cy="1276350"/>
            <wp:effectExtent l="0" t="0" r="0" b="0"/>
            <wp:docPr id="98" name="图片 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406340" descr="figure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1)</w:t>
      </w:r>
      <w:r w:rsidRPr="00754BBF">
        <w:t>如图甲所示，组装实验器材时为了能使温度计液泡与液体充分接触，应依次调节图中</w:t>
      </w:r>
      <w:r w:rsidRPr="00754BBF">
        <w:t>A</w:t>
      </w:r>
      <w:r w:rsidRPr="00754BBF">
        <w:t>、</w:t>
      </w:r>
      <w:r w:rsidRPr="00754BBF">
        <w:t>B</w:t>
      </w:r>
      <w:r w:rsidRPr="00754BBF">
        <w:t>两铁环，应先调节</w:t>
      </w:r>
      <w:r w:rsidRPr="00754BBF">
        <w:rPr>
          <w:u w:val="single"/>
        </w:rPr>
        <w:t xml:space="preserve">      </w:t>
      </w:r>
      <w:r w:rsidRPr="00754BBF">
        <w:t>（选填</w:t>
      </w:r>
      <w:r w:rsidRPr="00754BBF">
        <w:t>“A”</w:t>
      </w:r>
      <w:r w:rsidRPr="00754BBF">
        <w:t>、</w:t>
      </w:r>
      <w:r w:rsidRPr="00754BBF">
        <w:t>“B”</w:t>
      </w:r>
      <w:r w:rsidRPr="00754BBF">
        <w:t>）铁环；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2)</w:t>
      </w:r>
      <w:r w:rsidRPr="00754BBF">
        <w:t>实验时水面上方的气压</w:t>
      </w:r>
      <w:r w:rsidRPr="00754BBF">
        <w:rPr>
          <w:u w:val="single"/>
        </w:rPr>
        <w:t xml:space="preserve">      </w:t>
      </w:r>
      <w:r w:rsidRPr="00754BBF">
        <w:t>（选填</w:t>
      </w:r>
      <w:r w:rsidRPr="00754BBF">
        <w:t>“</w:t>
      </w:r>
      <w:r w:rsidRPr="00754BBF">
        <w:t>大于</w:t>
      </w:r>
      <w:r w:rsidRPr="00754BBF">
        <w:t>”</w:t>
      </w:r>
      <w:r w:rsidRPr="00754BBF">
        <w:t>、</w:t>
      </w:r>
      <w:r w:rsidRPr="00754BBF">
        <w:t>“</w:t>
      </w:r>
      <w:r w:rsidRPr="00754BBF">
        <w:t>等于</w:t>
      </w:r>
      <w:r w:rsidRPr="00754BBF">
        <w:t>”</w:t>
      </w:r>
      <w:r w:rsidRPr="00754BBF">
        <w:t>或</w:t>
      </w:r>
      <w:r w:rsidRPr="00754BBF">
        <w:t>“</w:t>
      </w:r>
      <w:r w:rsidRPr="00754BBF">
        <w:t>小于</w:t>
      </w:r>
      <w:r w:rsidRPr="00754BBF">
        <w:t>”</w:t>
      </w:r>
      <w:r w:rsidRPr="00754BBF">
        <w:t>）</w:t>
      </w:r>
      <w:r w:rsidRPr="00754BBF">
        <w:t>1</w:t>
      </w:r>
      <w:r w:rsidRPr="00754BBF">
        <w:t>标准大气压。在第</w:t>
      </w:r>
      <w:r w:rsidRPr="00754BBF">
        <w:t>2~4min</w:t>
      </w:r>
      <w:r w:rsidRPr="00754BBF">
        <w:t>的过程中，水</w:t>
      </w:r>
      <w:r w:rsidRPr="00754BBF">
        <w:rPr>
          <w:u w:val="single"/>
        </w:rPr>
        <w:t xml:space="preserve">      </w:t>
      </w:r>
      <w:r w:rsidRPr="00754BBF">
        <w:t>（选填</w:t>
      </w:r>
      <w:r w:rsidRPr="00754BBF">
        <w:t>“</w:t>
      </w:r>
      <w:r w:rsidRPr="00754BBF">
        <w:t>吸</w:t>
      </w:r>
      <w:r w:rsidRPr="00754BBF">
        <w:t>”</w:t>
      </w:r>
      <w:r w:rsidRPr="00754BBF">
        <w:t>或</w:t>
      </w:r>
      <w:r w:rsidRPr="00754BBF">
        <w:t>“</w:t>
      </w:r>
      <w:r w:rsidRPr="00754BBF">
        <w:t>不吸</w:t>
      </w:r>
      <w:r w:rsidRPr="00754BBF">
        <w:t>”</w:t>
      </w:r>
      <w:r w:rsidRPr="00754BBF">
        <w:t>）热；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3)</w:t>
      </w:r>
      <w:r w:rsidRPr="00754BBF">
        <w:t>此过程中燃料所放热量仅</w:t>
      </w:r>
      <w:r w:rsidRPr="00754BBF">
        <w:t>60%</w:t>
      </w:r>
      <w:r w:rsidRPr="00754BBF">
        <w:t>能被水吸收，则该燃料的热值为</w:t>
      </w:r>
      <w:r w:rsidRPr="00754BBF">
        <w:rPr>
          <w:u w:val="single"/>
        </w:rPr>
        <w:t xml:space="preserve">      </w:t>
      </w:r>
      <w:r w:rsidRPr="00754BBF">
        <w:t>J/kg</w:t>
      </w:r>
      <w:r w:rsidRPr="00754BBF">
        <w:t>；</w:t>
      </w:r>
      <w:r w:rsidRPr="00754BBF">
        <w:t>[</w:t>
      </w:r>
      <w:r w:rsidRPr="00754BBF">
        <w:t>水的比热容为</w:t>
      </w:r>
      <w:r w:rsidRPr="00754BBF">
        <w:t>4.2×10</w:t>
      </w:r>
      <w:r w:rsidRPr="00754BBF">
        <w:rPr>
          <w:vertAlign w:val="superscript"/>
        </w:rPr>
        <w:t>3</w:t>
      </w:r>
      <w:r w:rsidRPr="00754BBF">
        <w:t>J/(kg•°C)</w:t>
      </w:r>
      <w:r w:rsidRPr="00754BBF">
        <w:t>，整个过程中忽略水的质量变化</w:t>
      </w:r>
      <w:r w:rsidRPr="00754BBF">
        <w:t>]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(4)</w:t>
      </w:r>
      <w:r w:rsidRPr="00754BBF">
        <w:t>若实验装置和热损失比例均不变，利用该燃料加热另一杯水绘出了如图丙中</w:t>
      </w:r>
      <w:r w:rsidRPr="00754BBF">
        <w:rPr>
          <w:i/>
        </w:rPr>
        <w:t>b</w:t>
      </w:r>
      <w:r w:rsidRPr="00754BBF">
        <w:t>线，则另一杯水的质量</w:t>
      </w:r>
      <w:r w:rsidRPr="00754BBF">
        <w:rPr>
          <w:u w:val="single"/>
        </w:rPr>
        <w:t xml:space="preserve">      </w:t>
      </w:r>
      <w:r w:rsidRPr="00754BBF">
        <w:t>（选填</w:t>
      </w:r>
      <w:r w:rsidRPr="00754BBF">
        <w:t>“</w:t>
      </w:r>
      <w:r w:rsidRPr="00754BBF">
        <w:t>大于</w:t>
      </w:r>
      <w:r w:rsidRPr="00754BBF">
        <w:t>”</w:t>
      </w:r>
      <w:r w:rsidRPr="00754BBF">
        <w:t>、</w:t>
      </w:r>
      <w:r w:rsidRPr="00754BBF">
        <w:t>“</w:t>
      </w:r>
      <w:r w:rsidRPr="00754BBF">
        <w:t>等于</w:t>
      </w:r>
      <w:r w:rsidRPr="00754BBF">
        <w:t>”</w:t>
      </w:r>
      <w:r w:rsidRPr="00754BBF">
        <w:t>或</w:t>
      </w:r>
      <w:r w:rsidRPr="00754BBF">
        <w:t>“</w:t>
      </w:r>
      <w:r w:rsidRPr="00754BBF">
        <w:t>小于</w:t>
      </w:r>
      <w:r w:rsidRPr="00754BBF">
        <w:t>”</w:t>
      </w:r>
      <w:r w:rsidRPr="00754BBF">
        <w:t>）上一杯水质量。</w:t>
      </w:r>
    </w:p>
    <w:p w:rsidR="004C5414" w:rsidRPr="00754BBF" w:rsidRDefault="004C5414" w:rsidP="004C5414">
      <w:pPr>
        <w:pStyle w:val="a6"/>
      </w:pPr>
      <w:r w:rsidRPr="00754BBF">
        <w:t>【答案】</w:t>
      </w:r>
      <w:r w:rsidRPr="00754BBF">
        <w:t xml:space="preserve">B    </w:t>
      </w:r>
      <w:r w:rsidRPr="00754BBF">
        <w:t>小于</w:t>
      </w:r>
      <w:r w:rsidRPr="00754BBF">
        <w:t xml:space="preserve">    </w:t>
      </w:r>
      <w:r w:rsidRPr="00754BBF">
        <w:t>吸</w:t>
      </w:r>
      <w:r w:rsidRPr="00754BBF">
        <w:t xml:space="preserve">    2×10</w:t>
      </w:r>
      <w:r w:rsidRPr="00754BBF">
        <w:rPr>
          <w:vertAlign w:val="superscript"/>
        </w:rPr>
        <w:t>6</w:t>
      </w:r>
      <w:r w:rsidRPr="00754BBF">
        <w:t xml:space="preserve">    </w:t>
      </w:r>
      <w:r w:rsidRPr="00754BBF">
        <w:t>等于</w:t>
      </w:r>
      <w:r w:rsidRPr="00754BBF">
        <w:t xml:space="preserve">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(1)[1]</w:t>
      </w:r>
      <w:r w:rsidRPr="00754BBF">
        <w:t>用酒精灯加热物体时，应使用酒精灯的外焰加热，且研究某燃料热值的实验装置组装时应由下往上，所以如图甲所示，组装实验器材时为了能使温度计液泡与液体充分接触，应先调节</w:t>
      </w:r>
      <w:r w:rsidRPr="00754BBF">
        <w:t>B</w:t>
      </w:r>
      <w:r w:rsidRPr="00754BBF">
        <w:t>铁环。</w:t>
      </w:r>
    </w:p>
    <w:p w:rsidR="004C5414" w:rsidRPr="00754BBF" w:rsidRDefault="004C5414" w:rsidP="004C5414">
      <w:pPr>
        <w:pStyle w:val="a6"/>
      </w:pPr>
      <w:r w:rsidRPr="00754BBF">
        <w:t>(2)[2]1</w:t>
      </w:r>
      <w:r w:rsidRPr="00754BBF">
        <w:t>个标准气压下水的沸点是</w:t>
      </w:r>
      <w:r w:rsidRPr="00754BBF">
        <w:t>100°C</w:t>
      </w:r>
      <w:r w:rsidRPr="00754BBF">
        <w:t>，由图丙可知实验中水的沸点是</w:t>
      </w:r>
      <w:r w:rsidRPr="00754BBF">
        <w:t>99°C</w:t>
      </w:r>
      <w:r w:rsidRPr="00754BBF">
        <w:t>，可知实验时水面上方的气压小于</w:t>
      </w:r>
      <w:r w:rsidRPr="00754BBF">
        <w:t>1</w:t>
      </w:r>
      <w:r w:rsidRPr="00754BBF">
        <w:t>个标准大气压。</w:t>
      </w:r>
    </w:p>
    <w:p w:rsidR="004C5414" w:rsidRPr="00754BBF" w:rsidRDefault="004C5414" w:rsidP="004C5414">
      <w:pPr>
        <w:pStyle w:val="a6"/>
      </w:pPr>
      <w:r w:rsidRPr="00754BBF">
        <w:t>[3]</w:t>
      </w:r>
      <w:r w:rsidRPr="00754BBF">
        <w:t>水沸腾时，吸收热量，温度不变，由图丙可知：在</w:t>
      </w:r>
      <w:r w:rsidRPr="00754BBF">
        <w:t>2min</w:t>
      </w:r>
      <w:r w:rsidRPr="00754BBF">
        <w:t>时沸腾，所以在第</w:t>
      </w:r>
      <w:r w:rsidRPr="00754BBF">
        <w:t>2~4min</w:t>
      </w:r>
      <w:r w:rsidRPr="00754BBF">
        <w:t>的过程中，水持续吸热，温度不变。</w:t>
      </w:r>
    </w:p>
    <w:p w:rsidR="004C5414" w:rsidRPr="00754BBF" w:rsidRDefault="004C5414" w:rsidP="004C5414">
      <w:pPr>
        <w:pStyle w:val="a6"/>
      </w:pPr>
      <w:r w:rsidRPr="00754BBF">
        <w:t>(3)[4]</w:t>
      </w:r>
      <w:r w:rsidRPr="00754BBF">
        <w:t>水</w:t>
      </w:r>
      <w:r w:rsidRPr="00754BBF">
        <w:t>4min</w:t>
      </w:r>
      <w:r w:rsidRPr="00754BBF">
        <w:t>吸收的热量等于</w:t>
      </w:r>
      <w:r w:rsidRPr="00754BBF">
        <w:t>2min</w:t>
      </w:r>
      <w:r w:rsidRPr="00754BBF">
        <w:t>水吸收热量的两倍，</w:t>
      </w:r>
    </w:p>
    <w:p w:rsidR="004C5414" w:rsidRPr="00754BBF" w:rsidRDefault="004C5414" w:rsidP="004C5414">
      <w:pPr>
        <w:pStyle w:val="a6"/>
      </w:pPr>
      <w:r w:rsidRPr="00754BBF">
        <w:object w:dxaOrig="8006" w:dyaOrig="462">
          <v:shape id="_x0000_i1056" type="#_x0000_t75" alt="eqIdc9d663d8b4bf4a48b20464ba01404c43" style="width:400.5pt;height:23.25pt" o:ole="">
            <v:imagedata r:id="rId81" o:title="eqIdc9d663d8b4bf4a48b20464ba01404c43"/>
          </v:shape>
          <o:OLEObject Type="Embed" ProgID="Equation.DSMT4" ShapeID="_x0000_i1056" DrawAspect="Content" ObjectID="_1679903640" r:id="rId82"/>
        </w:object>
      </w:r>
    </w:p>
    <w:p w:rsidR="004C5414" w:rsidRPr="00754BBF" w:rsidRDefault="004C5414" w:rsidP="004C5414">
      <w:pPr>
        <w:pStyle w:val="a6"/>
      </w:pPr>
      <w:r w:rsidRPr="00754BBF">
        <w:t>燃料燃烧的质量</w:t>
      </w:r>
    </w:p>
    <w:p w:rsidR="004C5414" w:rsidRPr="00754BBF" w:rsidRDefault="004C5414" w:rsidP="004C5414">
      <w:pPr>
        <w:pStyle w:val="a6"/>
      </w:pPr>
      <w:r w:rsidRPr="00754BBF">
        <w:object w:dxaOrig="3699" w:dyaOrig="357">
          <v:shape id="_x0000_i1057" type="#_x0000_t75" alt="eqIdd1cbc1f64bf545c5af56ff315719bccd" style="width:185.25pt;height:18pt" o:ole="">
            <v:imagedata r:id="rId83" o:title="eqIdd1cbc1f64bf545c5af56ff315719bccd"/>
          </v:shape>
          <o:OLEObject Type="Embed" ProgID="Equation.DSMT4" ShapeID="_x0000_i1057" DrawAspect="Content" ObjectID="_1679903641" r:id="rId84"/>
        </w:object>
      </w:r>
    </w:p>
    <w:p w:rsidR="004C5414" w:rsidRPr="00754BBF" w:rsidRDefault="004C5414" w:rsidP="004C5414">
      <w:pPr>
        <w:pStyle w:val="a6"/>
      </w:pPr>
      <w:r w:rsidRPr="00754BBF">
        <w:t>此过程中燃料所放热量仅</w:t>
      </w:r>
      <w:r w:rsidRPr="00754BBF">
        <w:t>60%</w:t>
      </w:r>
      <w:r w:rsidRPr="00754BBF">
        <w:t>能被水吸收，根据</w:t>
      </w:r>
      <w:r w:rsidRPr="00754BBF">
        <w:object w:dxaOrig="1540" w:dyaOrig="720">
          <v:shape id="_x0000_i1058" type="#_x0000_t75" alt="eqIda5175f15c05f4fcba4e37b5b0d754448" style="width:77.25pt;height:36pt" o:ole="">
            <v:imagedata r:id="rId85" o:title="eqIda5175f15c05f4fcba4e37b5b0d754448"/>
          </v:shape>
          <o:OLEObject Type="Embed" ProgID="Equation.DSMT4" ShapeID="_x0000_i1058" DrawAspect="Content" ObjectID="_1679903642" r:id="rId86"/>
        </w:object>
      </w:r>
      <w:r w:rsidRPr="00754BBF">
        <w:t>以及</w:t>
      </w:r>
      <w:r w:rsidRPr="00754BBF">
        <w:object w:dxaOrig="937" w:dyaOrig="380">
          <v:shape id="_x0000_i1059" type="#_x0000_t75" alt="eqIde450faad9e6a4958ab4cde7993810c8e" style="width:46.5pt;height:18.75pt" o:ole="">
            <v:imagedata r:id="rId87" o:title="eqIde450faad9e6a4958ab4cde7993810c8e"/>
          </v:shape>
          <o:OLEObject Type="Embed" ProgID="Equation.DSMT4" ShapeID="_x0000_i1059" DrawAspect="Content" ObjectID="_1679903643" r:id="rId88"/>
        </w:object>
      </w:r>
      <w:r w:rsidRPr="00754BBF">
        <w:t>可知燃料的热值</w:t>
      </w:r>
    </w:p>
    <w:p w:rsidR="004C5414" w:rsidRPr="00754BBF" w:rsidRDefault="004C5414" w:rsidP="004C5414">
      <w:pPr>
        <w:pStyle w:val="a6"/>
      </w:pPr>
      <w:r w:rsidRPr="00754BBF">
        <w:object w:dxaOrig="4637" w:dyaOrig="700">
          <v:shape id="_x0000_i1060" type="#_x0000_t75" alt="eqId974b122a156d4809825107d052c149c7" style="width:231.75pt;height:35.25pt" o:ole="">
            <v:imagedata r:id="rId89" o:title="eqId974b122a156d4809825107d052c149c7"/>
          </v:shape>
          <o:OLEObject Type="Embed" ProgID="Equation.DSMT4" ShapeID="_x0000_i1060" DrawAspect="Content" ObjectID="_1679903644" r:id="rId90"/>
        </w:object>
      </w:r>
    </w:p>
    <w:p w:rsidR="004C5414" w:rsidRPr="00754BBF" w:rsidRDefault="004C5414" w:rsidP="004C5414">
      <w:pPr>
        <w:pStyle w:val="a6"/>
      </w:pPr>
      <w:r w:rsidRPr="00754BBF">
        <w:t>(4)[5]</w:t>
      </w:r>
      <w:r w:rsidRPr="00754BBF">
        <w:t>由图丙可知：在相同的时间内，两杯水吸收的热量相同，温度变化相同，根据</w:t>
      </w:r>
      <w:r w:rsidRPr="00754BBF">
        <w:object w:dxaOrig="1005" w:dyaOrig="285">
          <v:shape id="_x0000_i1061" type="#_x0000_t75" alt="eqId09e629e40c06402cb1beaa9b39adbf62" style="width:50.25pt;height:14.25pt" o:ole="">
            <v:imagedata r:id="rId91" o:title="eqId09e629e40c06402cb1beaa9b39adbf62"/>
          </v:shape>
          <o:OLEObject Type="Embed" ProgID="Equation.DSMT4" ShapeID="_x0000_i1061" DrawAspect="Content" ObjectID="_1679903645" r:id="rId92"/>
        </w:object>
      </w:r>
      <w:r w:rsidRPr="00754BBF">
        <w:t>可知两杯水的质量大小相等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lastRenderedPageBreak/>
        <w:t>30</w:t>
      </w:r>
      <w:r w:rsidRPr="00754BBF">
        <w:t>．（</w:t>
      </w:r>
      <w:r w:rsidRPr="00754BBF">
        <w:t>2020·</w:t>
      </w:r>
      <w:r w:rsidRPr="00754BBF">
        <w:t>全国九年级单元测试）（</w:t>
      </w:r>
      <w:r w:rsidRPr="00754BBF">
        <w:t>1</w:t>
      </w:r>
      <w:r w:rsidRPr="00754BBF">
        <w:t>）如图所示，在胶卷盒中滴入几点酒精后密封，在下方电火花发生器产生电火花后看到的现象是</w:t>
      </w:r>
      <w:r w:rsidRPr="00754BBF">
        <w:rPr>
          <w:u w:val="single"/>
        </w:rPr>
        <w:t xml:space="preserve">        </w:t>
      </w:r>
      <w:r w:rsidRPr="00754BBF">
        <w:t>，该过程模拟的是</w:t>
      </w:r>
      <w:r w:rsidRPr="00754BBF">
        <w:rPr>
          <w:u w:val="single"/>
        </w:rPr>
        <w:t xml:space="preserve">      </w:t>
      </w:r>
      <w:r w:rsidRPr="00754BBF">
        <w:t>（发电机</w:t>
      </w:r>
      <w:r w:rsidRPr="00754BBF">
        <w:t>/</w:t>
      </w:r>
      <w:r w:rsidRPr="00754BBF">
        <w:t>电动机</w:t>
      </w:r>
      <w:r w:rsidRPr="00754BBF">
        <w:t>/</w:t>
      </w:r>
      <w:r w:rsidRPr="00754BBF">
        <w:t>热机）的工作原理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 w:rsidRPr="00754BBF">
        <w:t>（</w:t>
      </w:r>
      <w:r w:rsidRPr="00754BBF">
        <w:t>2</w:t>
      </w:r>
      <w:r w:rsidRPr="00754BBF">
        <w:t>）图中燃料</w:t>
      </w:r>
      <w:r w:rsidRPr="00754BBF">
        <w:t>1</w:t>
      </w:r>
      <w:r w:rsidRPr="00754BBF">
        <w:t>与燃料</w:t>
      </w:r>
      <w:r w:rsidRPr="00754BBF">
        <w:t>2</w:t>
      </w:r>
      <w:r w:rsidRPr="00754BBF">
        <w:t>质量相同，水与油的质量相同，则比较不同燃料的热值，应选择</w:t>
      </w:r>
      <w:r w:rsidRPr="00754BBF">
        <w:rPr>
          <w:u w:val="single"/>
        </w:rPr>
        <w:t xml:space="preserve">      </w:t>
      </w:r>
      <w:r w:rsidRPr="00754BBF">
        <w:t>两图进行实验（填写</w:t>
      </w:r>
      <w:r w:rsidRPr="00754BBF">
        <w:t>ABC</w:t>
      </w:r>
      <w:r w:rsidRPr="00754BBF">
        <w:t>字母符号）；比较不同物质的比热容，应选择</w:t>
      </w:r>
      <w:r w:rsidRPr="00754BBF">
        <w:rPr>
          <w:u w:val="single"/>
        </w:rPr>
        <w:t xml:space="preserve">      </w:t>
      </w:r>
      <w:r w:rsidRPr="00754BBF">
        <w:t>两图进行实验（填写</w:t>
      </w:r>
      <w:r w:rsidRPr="00754BBF">
        <w:t>ABC</w:t>
      </w:r>
      <w:r w:rsidRPr="00754BBF">
        <w:t>字母符号）。</w:t>
      </w:r>
    </w:p>
    <w:p w:rsidR="004C5414" w:rsidRPr="00754BBF" w:rsidRDefault="004C5414" w:rsidP="004C541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914900" cy="1762125"/>
            <wp:effectExtent l="0" t="0" r="0" b="9525"/>
            <wp:docPr id="97" name="图片 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2078424" descr="figure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414" w:rsidRPr="00754BBF" w:rsidRDefault="004C5414" w:rsidP="004C5414">
      <w:pPr>
        <w:pStyle w:val="a6"/>
      </w:pPr>
      <w:r w:rsidRPr="00754BBF">
        <w:t>【答案】盒子飞出去</w:t>
      </w:r>
      <w:r w:rsidRPr="00754BBF">
        <w:t xml:space="preserve">    </w:t>
      </w:r>
      <w:r w:rsidRPr="00754BBF">
        <w:t>热机</w:t>
      </w:r>
      <w:r w:rsidRPr="00754BBF">
        <w:t xml:space="preserve">    AB    AC    </w:t>
      </w:r>
    </w:p>
    <w:p w:rsidR="004C5414" w:rsidRPr="00754BBF" w:rsidRDefault="004C5414" w:rsidP="004C5414">
      <w:pPr>
        <w:pStyle w:val="a6"/>
      </w:pPr>
      <w:r w:rsidRPr="00754BBF">
        <w:t>【详解】</w:t>
      </w:r>
    </w:p>
    <w:p w:rsidR="004C5414" w:rsidRPr="00754BBF" w:rsidRDefault="004C5414" w:rsidP="004C5414">
      <w:pPr>
        <w:pStyle w:val="a6"/>
      </w:pPr>
      <w:r w:rsidRPr="00754BBF">
        <w:t>（</w:t>
      </w:r>
      <w:r w:rsidRPr="00754BBF">
        <w:t>1</w:t>
      </w:r>
      <w:r w:rsidRPr="00754BBF">
        <w:t>）</w:t>
      </w:r>
      <w:r w:rsidRPr="00754BBF">
        <w:t>[1][2]</w:t>
      </w:r>
      <w:r w:rsidRPr="00754BBF">
        <w:t>如图所示，在胶卷盒中滴入几点酒精后密封，在下方电火花发生器产生电火花后，由于酒精燃烧，化学能转化为内能，产生高温高压的燃气，燃气对盒子做功，内能转化为机械能。与热机的工作原理相同。</w:t>
      </w:r>
    </w:p>
    <w:p w:rsidR="004C5414" w:rsidRPr="00754BBF" w:rsidRDefault="004C5414" w:rsidP="004C5414">
      <w:pPr>
        <w:pStyle w:val="a6"/>
      </w:pPr>
      <w:r w:rsidRPr="00754BBF">
        <w:t>（</w:t>
      </w:r>
      <w:r w:rsidRPr="00754BBF">
        <w:t>2</w:t>
      </w:r>
      <w:r w:rsidRPr="00754BBF">
        <w:t>）</w:t>
      </w:r>
      <w:r w:rsidRPr="00754BBF">
        <w:t>[3][4]</w:t>
      </w:r>
      <w:r w:rsidRPr="00754BBF">
        <w:t>比较不同燃料的热值，应控制吸热的物质的种类和质量相同，使用质量相同的不同的燃料，待燃料燃烧完，比较物质温度的变化。所以，应选择</w:t>
      </w:r>
      <w:r w:rsidRPr="00754BBF">
        <w:t>AB</w:t>
      </w:r>
      <w:r w:rsidRPr="00754BBF">
        <w:t>两图进行实验；</w:t>
      </w:r>
    </w:p>
    <w:p w:rsidR="004C5414" w:rsidRPr="0090056F" w:rsidRDefault="004C5414" w:rsidP="004C5414">
      <w:pPr>
        <w:pStyle w:val="a6"/>
      </w:pPr>
      <w:r w:rsidRPr="00754BBF">
        <w:t>比较不同物质的比热容，应控制放热的物质的种类相同，使用质量相同的不同吸热物质，加热时间相同的情况下，比较物质温度的变化，所以，应选择</w:t>
      </w:r>
      <w:r w:rsidRPr="00754BBF">
        <w:t>AC</w:t>
      </w:r>
      <w:r w:rsidRPr="00754BBF">
        <w:t>两图进行实验。</w:t>
      </w:r>
    </w:p>
    <w:p w:rsidR="004C5414" w:rsidRPr="0090056F" w:rsidRDefault="004C5414" w:rsidP="004C5414">
      <w:pPr>
        <w:pStyle w:val="a6"/>
      </w:pPr>
    </w:p>
    <w:p w:rsidR="004C5414" w:rsidRPr="008E443F" w:rsidRDefault="004C5414" w:rsidP="004C5414">
      <w:pPr>
        <w:pStyle w:val="a6"/>
      </w:pPr>
    </w:p>
    <w:p w:rsidR="007F6749" w:rsidRPr="004C5414" w:rsidRDefault="007F6749" w:rsidP="004C5414"/>
    <w:sectPr w:rsidR="007F6749" w:rsidRPr="004C5414">
      <w:headerReference w:type="default" r:id="rId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5B63" w:rsidRDefault="00725B63" w:rsidP="00501730">
      <w:r>
        <w:separator/>
      </w:r>
    </w:p>
  </w:endnote>
  <w:endnote w:type="continuationSeparator" w:id="0">
    <w:p w:rsidR="00725B63" w:rsidRDefault="00725B63" w:rsidP="005017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5B63" w:rsidRDefault="00725B63" w:rsidP="00501730">
      <w:r>
        <w:separator/>
      </w:r>
    </w:p>
  </w:footnote>
  <w:footnote w:type="continuationSeparator" w:id="0">
    <w:p w:rsidR="00725B63" w:rsidRDefault="00725B63" w:rsidP="005017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730" w:rsidRDefault="00501730">
    <w:pPr>
      <w:pStyle w:val="a3"/>
    </w:pPr>
    <w:r w:rsidRPr="00501730">
      <w:rPr>
        <w:rFonts w:hint="eastAsia"/>
      </w:rPr>
      <w:t>2021</w:t>
    </w:r>
    <w:r w:rsidRPr="00501730">
      <w:rPr>
        <w:rFonts w:hint="eastAsia"/>
      </w:rPr>
      <w:t>年中考物理一轮复习江苏省</w:t>
    </w:r>
    <w:r w:rsidRPr="00501730">
      <w:rPr>
        <w:rFonts w:hint="eastAsia"/>
      </w:rPr>
      <w:t>13</w:t>
    </w:r>
    <w:r w:rsidRPr="00501730">
      <w:rPr>
        <w:rFonts w:hint="eastAsia"/>
      </w:rPr>
      <w:t>大市真题模考题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D5C"/>
    <w:rsid w:val="00152B5B"/>
    <w:rsid w:val="00152D5C"/>
    <w:rsid w:val="001746A4"/>
    <w:rsid w:val="0037207F"/>
    <w:rsid w:val="004C5414"/>
    <w:rsid w:val="00501730"/>
    <w:rsid w:val="00663438"/>
    <w:rsid w:val="00725B63"/>
    <w:rsid w:val="0073672A"/>
    <w:rsid w:val="007954F8"/>
    <w:rsid w:val="007F6749"/>
    <w:rsid w:val="00A62000"/>
    <w:rsid w:val="00C5090A"/>
    <w:rsid w:val="00D52AA5"/>
    <w:rsid w:val="00D56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unhideWhenUsed/>
    <w:rsid w:val="0037207F"/>
    <w:pPr>
      <w:spacing w:before="100" w:beforeAutospacing="1" w:after="100" w:afterAutospacing="1"/>
      <w:jc w:val="left"/>
    </w:pPr>
    <w:rPr>
      <w:rFonts w:ascii="Calibri" w:hAnsi="Calibri"/>
      <w:kern w:val="0"/>
      <w:sz w:val="24"/>
    </w:rPr>
  </w:style>
  <w:style w:type="paragraph" w:styleId="a9">
    <w:name w:val="Body Text"/>
    <w:basedOn w:val="a"/>
    <w:link w:val="Char2"/>
    <w:uiPriority w:val="1"/>
    <w:unhideWhenUsed/>
    <w:qFormat/>
    <w:rsid w:val="0037207F"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Char2">
    <w:name w:val="正文文本 Char"/>
    <w:basedOn w:val="a0"/>
    <w:link w:val="a9"/>
    <w:uiPriority w:val="1"/>
    <w:rsid w:val="0037207F"/>
    <w:rPr>
      <w:rFonts w:ascii="楷体" w:eastAsia="楷体" w:hAnsi="楷体" w:cs="楷体"/>
      <w:kern w:val="0"/>
      <w:sz w:val="36"/>
      <w:szCs w:val="36"/>
    </w:rPr>
  </w:style>
  <w:style w:type="paragraph" w:styleId="aa">
    <w:name w:val="Plain Text"/>
    <w:basedOn w:val="a"/>
    <w:link w:val="Char3"/>
    <w:uiPriority w:val="99"/>
    <w:unhideWhenUsed/>
    <w:qFormat/>
    <w:rsid w:val="0037207F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uiPriority w:val="99"/>
    <w:rsid w:val="0037207F"/>
    <w:rPr>
      <w:rFonts w:ascii="宋体" w:eastAsia="宋体" w:hAnsi="Courier New" w:cs="Courier New"/>
      <w:szCs w:val="21"/>
    </w:rPr>
  </w:style>
  <w:style w:type="character" w:customStyle="1" w:styleId="Char4">
    <w:name w:val="无间隔 Char"/>
    <w:link w:val="ab"/>
    <w:uiPriority w:val="1"/>
    <w:locked/>
    <w:rsid w:val="0037207F"/>
    <w:rPr>
      <w:sz w:val="22"/>
    </w:rPr>
  </w:style>
  <w:style w:type="paragraph" w:styleId="ab">
    <w:name w:val="No Spacing"/>
    <w:link w:val="Char4"/>
    <w:uiPriority w:val="1"/>
    <w:qFormat/>
    <w:rsid w:val="0037207F"/>
    <w:rPr>
      <w:sz w:val="22"/>
    </w:rPr>
  </w:style>
  <w:style w:type="paragraph" w:styleId="ac">
    <w:name w:val="List Paragraph"/>
    <w:basedOn w:val="a"/>
    <w:uiPriority w:val="99"/>
    <w:qFormat/>
    <w:rsid w:val="0037207F"/>
    <w:pPr>
      <w:ind w:firstLineChars="200" w:firstLine="420"/>
    </w:pPr>
  </w:style>
  <w:style w:type="character" w:customStyle="1" w:styleId="Char10">
    <w:name w:val="页眉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1">
    <w:name w:val="纯文本 Char1"/>
    <w:basedOn w:val="a0"/>
    <w:uiPriority w:val="99"/>
    <w:semiHidden/>
    <w:rsid w:val="0037207F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2">
    <w:name w:val="批注框文本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3">
    <w:name w:val="正文文本 Char1"/>
    <w:basedOn w:val="a0"/>
    <w:uiPriority w:val="99"/>
    <w:semiHidden/>
    <w:rsid w:val="0037207F"/>
    <w:rPr>
      <w:kern w:val="2"/>
      <w:sz w:val="21"/>
      <w:szCs w:val="24"/>
    </w:rPr>
  </w:style>
  <w:style w:type="table" w:styleId="ad">
    <w:name w:val="Table Grid"/>
    <w:basedOn w:val="a1"/>
    <w:uiPriority w:val="59"/>
    <w:qFormat/>
    <w:rsid w:val="0037207F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unhideWhenUsed/>
    <w:rsid w:val="0037207F"/>
    <w:pPr>
      <w:spacing w:before="100" w:beforeAutospacing="1" w:after="100" w:afterAutospacing="1"/>
      <w:jc w:val="left"/>
    </w:pPr>
    <w:rPr>
      <w:rFonts w:ascii="Calibri" w:hAnsi="Calibri"/>
      <w:kern w:val="0"/>
      <w:sz w:val="24"/>
    </w:rPr>
  </w:style>
  <w:style w:type="paragraph" w:styleId="a9">
    <w:name w:val="Body Text"/>
    <w:basedOn w:val="a"/>
    <w:link w:val="Char2"/>
    <w:uiPriority w:val="1"/>
    <w:unhideWhenUsed/>
    <w:qFormat/>
    <w:rsid w:val="0037207F"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Char2">
    <w:name w:val="正文文本 Char"/>
    <w:basedOn w:val="a0"/>
    <w:link w:val="a9"/>
    <w:uiPriority w:val="1"/>
    <w:rsid w:val="0037207F"/>
    <w:rPr>
      <w:rFonts w:ascii="楷体" w:eastAsia="楷体" w:hAnsi="楷体" w:cs="楷体"/>
      <w:kern w:val="0"/>
      <w:sz w:val="36"/>
      <w:szCs w:val="36"/>
    </w:rPr>
  </w:style>
  <w:style w:type="paragraph" w:styleId="aa">
    <w:name w:val="Plain Text"/>
    <w:basedOn w:val="a"/>
    <w:link w:val="Char3"/>
    <w:uiPriority w:val="99"/>
    <w:unhideWhenUsed/>
    <w:qFormat/>
    <w:rsid w:val="0037207F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uiPriority w:val="99"/>
    <w:rsid w:val="0037207F"/>
    <w:rPr>
      <w:rFonts w:ascii="宋体" w:eastAsia="宋体" w:hAnsi="Courier New" w:cs="Courier New"/>
      <w:szCs w:val="21"/>
    </w:rPr>
  </w:style>
  <w:style w:type="character" w:customStyle="1" w:styleId="Char4">
    <w:name w:val="无间隔 Char"/>
    <w:link w:val="ab"/>
    <w:uiPriority w:val="1"/>
    <w:locked/>
    <w:rsid w:val="0037207F"/>
    <w:rPr>
      <w:sz w:val="22"/>
    </w:rPr>
  </w:style>
  <w:style w:type="paragraph" w:styleId="ab">
    <w:name w:val="No Spacing"/>
    <w:link w:val="Char4"/>
    <w:uiPriority w:val="1"/>
    <w:qFormat/>
    <w:rsid w:val="0037207F"/>
    <w:rPr>
      <w:sz w:val="22"/>
    </w:rPr>
  </w:style>
  <w:style w:type="paragraph" w:styleId="ac">
    <w:name w:val="List Paragraph"/>
    <w:basedOn w:val="a"/>
    <w:uiPriority w:val="99"/>
    <w:qFormat/>
    <w:rsid w:val="0037207F"/>
    <w:pPr>
      <w:ind w:firstLineChars="200" w:firstLine="420"/>
    </w:pPr>
  </w:style>
  <w:style w:type="character" w:customStyle="1" w:styleId="Char10">
    <w:name w:val="页眉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1">
    <w:name w:val="纯文本 Char1"/>
    <w:basedOn w:val="a0"/>
    <w:uiPriority w:val="99"/>
    <w:semiHidden/>
    <w:rsid w:val="0037207F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2">
    <w:name w:val="批注框文本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3">
    <w:name w:val="正文文本 Char1"/>
    <w:basedOn w:val="a0"/>
    <w:uiPriority w:val="99"/>
    <w:semiHidden/>
    <w:rsid w:val="0037207F"/>
    <w:rPr>
      <w:kern w:val="2"/>
      <w:sz w:val="21"/>
      <w:szCs w:val="24"/>
    </w:rPr>
  </w:style>
  <w:style w:type="table" w:styleId="ad">
    <w:name w:val="Table Grid"/>
    <w:basedOn w:val="a1"/>
    <w:uiPriority w:val="59"/>
    <w:qFormat/>
    <w:rsid w:val="0037207F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370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11.bin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image" Target="media/image28.png"/><Relationship Id="rId55" Type="http://schemas.openxmlformats.org/officeDocument/2006/relationships/image" Target="media/image31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5.bin"/><Relationship Id="rId76" Type="http://schemas.openxmlformats.org/officeDocument/2006/relationships/image" Target="media/image40.wmf"/><Relationship Id="rId84" Type="http://schemas.openxmlformats.org/officeDocument/2006/relationships/oleObject" Target="embeddings/oleObject33.bin"/><Relationship Id="rId89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9" Type="http://schemas.openxmlformats.org/officeDocument/2006/relationships/image" Target="media/image18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png"/><Relationship Id="rId53" Type="http://schemas.openxmlformats.org/officeDocument/2006/relationships/image" Target="media/image30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image" Target="media/image39.wmf"/><Relationship Id="rId79" Type="http://schemas.openxmlformats.org/officeDocument/2006/relationships/image" Target="media/image42.png"/><Relationship Id="rId87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image" Target="media/image34.png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6.bin"/><Relationship Id="rId95" Type="http://schemas.openxmlformats.org/officeDocument/2006/relationships/fontTable" Target="fontTable.xml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png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8.wmf"/><Relationship Id="rId77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oleObject" Target="embeddings/oleObject28.bin"/><Relationship Id="rId80" Type="http://schemas.openxmlformats.org/officeDocument/2006/relationships/image" Target="media/image43.png"/><Relationship Id="rId85" Type="http://schemas.openxmlformats.org/officeDocument/2006/relationships/image" Target="media/image46.wmf"/><Relationship Id="rId93" Type="http://schemas.openxmlformats.org/officeDocument/2006/relationships/image" Target="media/image50.png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image" Target="media/image10.png"/><Relationship Id="rId41" Type="http://schemas.openxmlformats.org/officeDocument/2006/relationships/image" Target="media/image23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5.png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9.wmf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2.png"/><Relationship Id="rId10" Type="http://schemas.openxmlformats.org/officeDocument/2006/relationships/image" Target="media/image2.wmf"/><Relationship Id="rId31" Type="http://schemas.openxmlformats.org/officeDocument/2006/relationships/image" Target="media/image19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png"/><Relationship Id="rId81" Type="http://schemas.openxmlformats.org/officeDocument/2006/relationships/image" Target="media/image44.wmf"/><Relationship Id="rId86" Type="http://schemas.openxmlformats.org/officeDocument/2006/relationships/oleObject" Target="embeddings/oleObject34.bin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059</Words>
  <Characters>11742</Characters>
  <Application>Microsoft Office Word</Application>
  <DocSecurity>0</DocSecurity>
  <Lines>97</Lines>
  <Paragraphs>27</Paragraphs>
  <ScaleCrop>false</ScaleCrop>
  <Company>China</Company>
  <LinksUpToDate>false</LinksUpToDate>
  <CharactersWithSpaces>13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4-14T03:03:00Z</dcterms:created>
  <dcterms:modified xsi:type="dcterms:W3CDTF">2021-04-14T03:03:00Z</dcterms:modified>
</cp:coreProperties>
</file>